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ustomizations.xml" ContentType="application/vnd.ms-word.keyMapCustomization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B44CB8B">
      <w:pPr>
        <w:pStyle w:val="5"/>
        <w:spacing w:after="0"/>
        <w:ind w:left="0" w:leftChars="0" w:firstLine="0" w:firstLineChars="0"/>
        <w:jc w:val="center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4"/>
          <w:szCs w:val="24"/>
          <w:lang w:val="en-US" w:eastAsia="zh-CN" w:bidi="ar"/>
        </w:rPr>
        <w:t xml:space="preserve">Supplementary Code for: </w:t>
      </w:r>
    </w:p>
    <w:p w14:paraId="7FD07BB4">
      <w:pPr>
        <w:pStyle w:val="5"/>
        <w:spacing w:after="0"/>
        <w:ind w:left="0" w:leftChars="0" w:firstLine="0" w:firstLineChars="0"/>
        <w:jc w:val="center"/>
        <w:rPr>
          <w:rFonts w:hint="default" w:ascii="Times New Roman" w:hAnsi="Times New Roman" w:eastAsia="Consolas" w:cs="Times New Roman"/>
          <w:b/>
          <w:bCs/>
          <w:i w:val="0"/>
          <w:iCs w:val="0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eastAsia="Consolas" w:cs="Times New Roman"/>
          <w:b/>
          <w:bCs/>
          <w:i w:val="0"/>
          <w:iCs w:val="0"/>
          <w:kern w:val="0"/>
          <w:sz w:val="24"/>
          <w:szCs w:val="24"/>
          <w:lang w:val="en-US" w:eastAsia="zh-CN" w:bidi="ar"/>
        </w:rPr>
        <w:t>Droplet Hamilton</w:t>
      </w:r>
      <w:r>
        <w:rPr>
          <w:rFonts w:hint="eastAsia" w:ascii="Times New Roman" w:hAnsi="Times New Roman" w:eastAsia="Consolas" w:cs="Times New Roman"/>
          <w:b/>
          <w:bCs/>
          <w:i w:val="0"/>
          <w:iCs w:val="0"/>
          <w:kern w:val="0"/>
          <w:sz w:val="24"/>
          <w:szCs w:val="24"/>
          <w:lang w:val="en-US" w:eastAsia="zh-CN" w:bidi="ar"/>
        </w:rPr>
        <w:t xml:space="preserve"> </w:t>
      </w:r>
      <w:r>
        <w:rPr>
          <w:rFonts w:hint="default" w:ascii="Times New Roman" w:hAnsi="Times New Roman" w:eastAsia="Consolas" w:cs="Times New Roman"/>
          <w:b/>
          <w:bCs/>
          <w:i w:val="0"/>
          <w:iCs w:val="0"/>
          <w:kern w:val="0"/>
          <w:sz w:val="24"/>
          <w:szCs w:val="24"/>
          <w:lang w:val="en-US" w:eastAsia="zh-CN" w:bidi="ar"/>
        </w:rPr>
        <w:t>Dynamics</w:t>
      </w:r>
      <w:r>
        <w:rPr>
          <w:rFonts w:hint="eastAsia" w:ascii="Times New Roman" w:hAnsi="Times New Roman" w:eastAsia="Consolas" w:cs="Times New Roman"/>
          <w:b/>
          <w:bCs/>
          <w:i w:val="0"/>
          <w:iCs w:val="0"/>
          <w:kern w:val="0"/>
          <w:sz w:val="24"/>
          <w:szCs w:val="24"/>
          <w:lang w:val="en-US" w:eastAsia="zh-CN" w:bidi="ar"/>
        </w:rPr>
        <w:t xml:space="preserve"> 1:  the rolling angle of a water droplet</w:t>
      </w:r>
      <w:r>
        <w:rPr>
          <w:rFonts w:hint="default" w:ascii="Times New Roman" w:hAnsi="Times New Roman" w:eastAsia="Consolas" w:cs="Times New Roman"/>
          <w:b/>
          <w:bCs/>
          <w:i w:val="0"/>
          <w:iCs w:val="0"/>
          <w:kern w:val="0"/>
          <w:sz w:val="24"/>
          <w:szCs w:val="24"/>
          <w:lang w:val="en-US" w:eastAsia="zh-CN" w:bidi="ar"/>
        </w:rPr>
        <w:t xml:space="preserve"> </w:t>
      </w:r>
      <w:r>
        <w:rPr>
          <w:rFonts w:hint="eastAsia" w:ascii="Times New Roman" w:hAnsi="Times New Roman" w:eastAsia="Consolas" w:cs="Times New Roman"/>
          <w:b/>
          <w:bCs/>
          <w:i w:val="0"/>
          <w:iCs w:val="0"/>
          <w:kern w:val="0"/>
          <w:sz w:val="24"/>
          <w:szCs w:val="24"/>
          <w:lang w:val="en-US" w:eastAsia="zh-CN" w:bidi="ar"/>
        </w:rPr>
        <w:t>on an inclined surface</w:t>
      </w:r>
    </w:p>
    <w:p w14:paraId="29EEA5C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center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</w:p>
    <w:p w14:paraId="05083DA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default"/>
          <w:sz w:val="21"/>
          <w:szCs w:val="21"/>
          <w:lang w:val="en-US" w:eastAsia="zh-CN"/>
        </w:rPr>
      </w:pPr>
      <w:r>
        <w:rPr>
          <w:rFonts w:hint="default"/>
          <w:sz w:val="21"/>
          <w:szCs w:val="21"/>
          <w:lang w:val="en-US" w:eastAsia="zh-CN"/>
        </w:rPr>
        <w:t>Code for</w:t>
      </w:r>
      <w:r>
        <w:rPr>
          <w:rFonts w:hint="eastAsia"/>
          <w:sz w:val="21"/>
          <w:szCs w:val="21"/>
          <w:lang w:val="en-US" w:eastAsia="zh-CN"/>
        </w:rPr>
        <w:t xml:space="preserve"> : </w:t>
      </w:r>
      <w:r>
        <w:rPr>
          <w:rFonts w:hint="default"/>
          <w:sz w:val="21"/>
          <w:szCs w:val="21"/>
          <w:lang w:val="en-US" w:eastAsia="zh-CN"/>
        </w:rPr>
        <w:t>Figure S4</w:t>
      </w:r>
      <w:r>
        <w:rPr>
          <w:rFonts w:hint="eastAsia"/>
          <w:sz w:val="21"/>
          <w:szCs w:val="21"/>
          <w:lang w:val="en-US" w:eastAsia="zh-CN"/>
        </w:rPr>
        <w:t>.</w:t>
      </w:r>
      <w:r>
        <w:rPr>
          <w:rFonts w:hint="default"/>
          <w:sz w:val="21"/>
          <w:szCs w:val="21"/>
          <w:lang w:val="en-US" w:eastAsia="zh-CN"/>
        </w:rPr>
        <w:t>The flow chart of  “</w:t>
      </w:r>
      <w:r>
        <w:rPr>
          <w:rFonts w:hint="default"/>
          <w:sz w:val="21"/>
          <w:szCs w:val="21"/>
          <w:lang w:val="en-US" w:eastAsia="zh-CN"/>
        </w:rPr>
        <w:object>
          <v:shape id="_x0000_i1025" o:spt="75" type="#_x0000_t75" style="height:18pt;width:13pt;" o:ole="t" filled="f" o:preferrelative="t" stroked="f" coordsize="21600,21600">
            <v:path/>
            <v:fill on="f" focussize="0,0"/>
            <v:stroke on="f"/>
            <v:imagedata r:id="rId5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default"/>
          <w:sz w:val="21"/>
          <w:szCs w:val="21"/>
          <w:lang w:val="en-US" w:eastAsia="zh-CN"/>
        </w:rPr>
        <w:t xml:space="preserve"> and </w:t>
      </w:r>
      <w:r>
        <w:rPr>
          <w:rFonts w:hint="default"/>
          <w:sz w:val="21"/>
          <w:szCs w:val="21"/>
          <w:lang w:val="en-US" w:eastAsia="zh-CN"/>
        </w:rPr>
        <w:object>
          <v:shape id="_x0000_i1026" o:spt="75" type="#_x0000_t75" style="height:22pt;width:76pt;" o:ole="t" filled="f" o:preferrelative="t" stroked="f" coordsize="21600,21600">
            <v:path/>
            <v:fill on="f" focussize="0,0"/>
            <v:stroke on="f"/>
            <v:imagedata r:id="rId7" o:title=""/>
            <o:lock v:ext="edit" aspectratio="f"/>
            <w10:wrap type="none"/>
            <w10:anchorlock/>
          </v:shape>
          <o:OLEObject Type="Embed" ProgID="DSEquations" ShapeID="_x0000_i1026" DrawAspect="Content" ObjectID="_1468075726" r:id="rId6">
            <o:LockedField>false</o:LockedField>
          </o:OLEObject>
        </w:object>
      </w:r>
      <w:r>
        <w:rPr>
          <w:rFonts w:hint="default"/>
          <w:sz w:val="21"/>
          <w:szCs w:val="21"/>
          <w:lang w:val="en-US" w:eastAsia="zh-CN"/>
        </w:rPr>
        <w:t xml:space="preserve">calculations”  </w:t>
      </w:r>
    </w:p>
    <w:p w14:paraId="0FB1A6D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黑体" w:cs="Times New Roman"/>
          <w:iCs w:val="0"/>
          <w:color w:val="auto"/>
          <w:kern w:val="2"/>
          <w:sz w:val="21"/>
          <w:szCs w:val="21"/>
          <w:lang w:val="en-US" w:eastAsia="zh-CN" w:bidi="ar-SA"/>
        </w:rPr>
      </w:pP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1"/>
          <w:szCs w:val="21"/>
          <w:lang w:val="en-US" w:eastAsia="zh-CN" w:bidi="ar-SA"/>
        </w:rPr>
        <w:t xml:space="preserve">Please save the following code in a separate file </w:t>
      </w:r>
      <w:r>
        <w:rPr>
          <w:rFonts w:hint="default" w:ascii="Times New Roman" w:hAnsi="Times New Roman" w:eastAsia="Consolas" w:cs="Times New Roman"/>
          <w:b/>
          <w:bCs/>
          <w:i w:val="0"/>
          <w:iCs w:val="0"/>
          <w:color w:val="auto"/>
          <w:kern w:val="0"/>
          <w:sz w:val="21"/>
          <w:szCs w:val="21"/>
          <w:lang w:val="en-US" w:eastAsia="zh-CN" w:bidi="ar"/>
        </w:rPr>
        <w:t>V_control.m</w: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1"/>
          <w:szCs w:val="21"/>
          <w:lang w:val="en-US" w:eastAsia="zh-CN" w:bidi="ar-SA"/>
        </w:rPr>
        <w:t xml:space="preserve"> in the same directory:</w:t>
      </w:r>
    </w:p>
    <w:p w14:paraId="7C6848F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黑体" w:cs="Times New Roman"/>
          <w:iCs w:val="0"/>
          <w:color w:val="auto"/>
          <w:kern w:val="2"/>
          <w:sz w:val="20"/>
          <w:szCs w:val="20"/>
          <w:lang w:val="en-US" w:eastAsia="zh-CN" w:bidi="ar-SA"/>
        </w:rPr>
      </w:pPr>
    </w:p>
    <w:p w14:paraId="0B6315E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function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[d_best, V_best, ok, z1_best, z2_best] = V_control(beta1, best_arc, a_x, a_z, target_volume, tolerance)</w:t>
      </w:r>
    </w:p>
    <w:p w14:paraId="1C3696D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701EB0E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g = 9.8;</w:t>
      </w:r>
    </w:p>
    <w:p w14:paraId="4FF695E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hi = 10;</w:t>
      </w:r>
    </w:p>
    <w:p w14:paraId="508B8FC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Gm = 0.072;</w:t>
      </w:r>
    </w:p>
    <w:p w14:paraId="1A34D58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r = 1000 - 1.29;</w:t>
      </w:r>
    </w:p>
    <w:p w14:paraId="3F165B6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139F2A9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Slope of the inclined plane: dx/dz</w:t>
      </w:r>
    </w:p>
    <w:p w14:paraId="0CD7341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known_slope = tan((90-phi)*pi/180)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= cot(phi)</w:t>
      </w:r>
    </w:p>
    <w:p w14:paraId="1F3A4E2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200A71C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Fitting order</w:t>
      </w:r>
      <w:r>
        <w:rPr>
          <w:rFonts w:hint="default" w:ascii="Times New Roman" w:hAnsi="Times New Roman" w:eastAsia="宋体" w:cs="Times New Roman"/>
          <w:sz w:val="20"/>
          <w:szCs w:val="20"/>
        </w:rPr>
        <w:br w:type="textWrapping"/>
      </w:r>
    </w:p>
    <w:p w14:paraId="55C141D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m = 10;</w:t>
      </w:r>
    </w:p>
    <w:p w14:paraId="12B5390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5724494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d_move search range</w:t>
      </w:r>
    </w:p>
    <w:p w14:paraId="0EBF61A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_low0 = 0.0;</w:t>
      </w:r>
    </w:p>
    <w:p w14:paraId="6BC7630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_move_max = 0.05;</w:t>
      </w:r>
    </w:p>
    <w:p w14:paraId="5AF521B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59A11EE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ODE Settings</w:t>
      </w:r>
    </w:p>
    <w:p w14:paraId="26926D9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nitial_x = 1e-6;</w:t>
      </w:r>
    </w:p>
    <w:p w14:paraId="6F90C1F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tspan = linspace(0, best_arc, 6000);</w:t>
      </w:r>
    </w:p>
    <w:p w14:paraId="2D31473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odefun = @(s,y)[cos(y(3));</w:t>
      </w:r>
    </w:p>
    <w:p w14:paraId="25FF889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in(y(3));</w:t>
      </w:r>
    </w:p>
    <w:p w14:paraId="5D62EEE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(2+beta1*y(2))-(sin(y(3))/y(1))];</w:t>
      </w:r>
    </w:p>
    <w:p w14:paraId="1BF55D6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59439CD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b = sqrt(beta1*Gm) / ( (sqrt(dr) * sqrt( sqrt((g*cos(phi*pi/180)+a_z)^2 + (g*sin(phi*pi/180)-a_x)^2) )) );</w:t>
      </w:r>
    </w:p>
    <w:p w14:paraId="22B6F4B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625C518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Default output</w:t>
      </w:r>
    </w:p>
    <w:p w14:paraId="2380DE3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_best = NaN; V_best = NaN; ok = false;</w:t>
      </w:r>
    </w:p>
    <w:p w14:paraId="3F08A28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1_best = NaN; z2_best = NaN;</w:t>
      </w:r>
    </w:p>
    <w:p w14:paraId="14A423E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7312CF3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=========================================================</w:t>
      </w:r>
    </w:p>
    <w:p w14:paraId="34DAF86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0) Pre-calculation: One ODE integration + one fitting (to be reused later)</w:t>
      </w:r>
    </w:p>
    <w:p w14:paraId="00C91DC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=========================================================</w:t>
      </w:r>
    </w:p>
    <w:p w14:paraId="5FA724E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0 = [initial_x 0 0];</w:t>
      </w:r>
    </w:p>
    <w:p w14:paraId="2AF78B1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[~, y] = ode45(odefun, tspan, y0);</w:t>
      </w:r>
    </w:p>
    <w:p w14:paraId="1483D29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282CA0A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y(:,1) = (y(:,1)-initial_x) * b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r</w:t>
      </w:r>
    </w:p>
    <w:p w14:paraId="746EF1E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y(:,2) = y(:,2) * b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z</w:t>
      </w:r>
    </w:p>
    <w:p w14:paraId="127F078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00ABC2C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min = min(y(:,2));</w:t>
      </w:r>
    </w:p>
    <w:p w14:paraId="23F8370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max = max(y(:,2));</w:t>
      </w:r>
    </w:p>
    <w:p w14:paraId="15DADDB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164B0A2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 xml:space="preserve">% polyfit </w:t>
      </w:r>
    </w:p>
    <w:p w14:paraId="5E258E3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[p,S,mu] = polyfit(y(:,2), y(:,1), m);</w:t>
      </w:r>
    </w:p>
    <w:p w14:paraId="5A46A83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xhat = @(z) (z - mu(1)) ./ mu(2);</w:t>
      </w:r>
    </w:p>
    <w:p w14:paraId="1F08EA1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65292AA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curve_eq = @(z) polyval(p, z, S, mu)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r(z)</w:t>
      </w:r>
    </w:p>
    <w:p w14:paraId="623F535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curve_eq_1 = @(z) polyval(polyder(p), xhat(z)) ./ mu(2)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dr/dz（链式法则）</w:t>
      </w:r>
    </w:p>
    <w:p w14:paraId="1F69B7E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49323EF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=========================================================</w:t>
      </w:r>
    </w:p>
    <w:p w14:paraId="5EE8EC9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</w:t>
      </w:r>
    </w:p>
    <w:p w14:paraId="24DE9F7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1) Intersection point: Solve dr/dz = known_slope (using discrete approximation and interval bisection to avoid instability issues with the `roots()` function).</w:t>
      </w:r>
    </w:p>
    <w:p w14:paraId="288724C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=========================================================</w:t>
      </w:r>
    </w:p>
    <w:p w14:paraId="49E0AE7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f_tan = @(z) curve_eq_1(z) - known_slope;</w:t>
      </w:r>
    </w:p>
    <w:p w14:paraId="1867E7E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t = find_roots_discrete(f_tan, zmin, zmax, 8000, 1e-12);</w:t>
      </w:r>
    </w:p>
    <w:p w14:paraId="0ADB0A1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2295215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sempty(zt)</w:t>
      </w:r>
    </w:p>
    <w:p w14:paraId="449353F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return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;</w:t>
      </w:r>
    </w:p>
    <w:p w14:paraId="743AE40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3E63348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7B36A8B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_tan = zt(1);</w:t>
      </w:r>
    </w:p>
    <w:p w14:paraId="704EDD2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x_tan = curve_eq(z_tan);</w:t>
      </w:r>
    </w:p>
    <w:p w14:paraId="37CCAF7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5C395AF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tangent_slope = curve_eq_1(z_tan);</w:t>
      </w:r>
    </w:p>
    <w:p w14:paraId="79AA739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tangent_intercept = x_tan - tangent_slope*z_tan;</w:t>
      </w:r>
    </w:p>
    <w:p w14:paraId="3EBA53D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468BFD3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Translated tangent (slope) function：x_plane(z; d) = k z + b0 - d</w:t>
      </w:r>
    </w:p>
    <w:p w14:paraId="76EA2C7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x_plane = @(z, d) tangent_slope*z + tangent_intercept - d;</w:t>
      </w:r>
    </w:p>
    <w:p w14:paraId="153D3E4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367656F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Numerical safety</w:t>
      </w:r>
    </w:p>
    <w:p w14:paraId="4772F1E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clip = @(u) max(-1, min(1, u));</w:t>
      </w:r>
    </w:p>
    <w:p w14:paraId="57873BE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afesqrt = @(u) sqrt(max(u, 0));</w:t>
      </w:r>
    </w:p>
    <w:p w14:paraId="737525C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5EB949F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=========================================================</w:t>
      </w:r>
    </w:p>
    <w:p w14:paraId="4861646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Internal: Find the intersection point at a given d (used only for: volume_at(d) or the final return value)</w:t>
      </w:r>
    </w:p>
    <w:p w14:paraId="1A67001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=========================================================</w:t>
      </w:r>
    </w:p>
    <w:p w14:paraId="3ECC628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function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[z1, z2, feasible] = intersections_at(d)</w:t>
      </w:r>
    </w:p>
    <w:p w14:paraId="193C6F0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1 = NaN; z2 = NaN; feasible = true;</w:t>
      </w:r>
    </w:p>
    <w:p w14:paraId="6A0FD5E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46161A7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 &lt;= tangent_intercept</w:t>
      </w:r>
    </w:p>
    <w:p w14:paraId="2CE1675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f = @(z) curve_eq(z) - x_plane(z, d);</w:t>
      </w:r>
    </w:p>
    <w:p w14:paraId="01C909A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r = find_roots_discrete(f, zmin, zmax, 6000, 1e-12);</w:t>
      </w:r>
    </w:p>
    <w:p w14:paraId="3CB2ABF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6C4EDC2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Endpoint root fallback: If z_peak is a root but is missed.</w:t>
      </w:r>
    </w:p>
    <w:p w14:paraId="0438294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[~, idxp] = max(y(:,2));</w:t>
      </w:r>
    </w:p>
    <w:p w14:paraId="158D0A5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_peak_local = y(idxp,2);</w:t>
      </w:r>
    </w:p>
    <w:p w14:paraId="14511B9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bs(f(z_peak_local)) &lt; 1e-10</w:t>
      </w:r>
    </w:p>
    <w:p w14:paraId="52C5717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r = sort([zr(:); z_peak_local]);</w:t>
      </w:r>
    </w:p>
    <w:p w14:paraId="5C21302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73095ED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5CA09B5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numel(zr) &lt; 2</w:t>
      </w:r>
    </w:p>
    <w:p w14:paraId="7DDC3A9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feasible = false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return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;</w:t>
      </w:r>
    </w:p>
    <w:p w14:paraId="79BC158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387975E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1 = zr(1);</w:t>
      </w:r>
    </w:p>
    <w:p w14:paraId="2AEA902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2 = zr(end);</w:t>
      </w:r>
    </w:p>
    <w:p w14:paraId="3DDE4E3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6135418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lse</w:t>
      </w:r>
    </w:p>
    <w:p w14:paraId="45ED6B2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fR = @(z) curve_eq(z) - x_plane(z, d);</w:t>
      </w:r>
    </w:p>
    <w:p w14:paraId="1E99471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fL = @(z) curve_eq(z) + x_plane(z, d);</w:t>
      </w:r>
    </w:p>
    <w:p w14:paraId="65F7A30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6284C42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L = find_roots_discrete(fL, zmin, zmax, 6000, 1e-12);</w:t>
      </w:r>
    </w:p>
    <w:p w14:paraId="4446724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R = find_roots_discrete(fR, zmin, zmax, 6000, 1e-12);</w:t>
      </w:r>
    </w:p>
    <w:p w14:paraId="135EA7D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2ECC599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sempty(zL) || isempty(zR)</w:t>
      </w:r>
    </w:p>
    <w:p w14:paraId="266003E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feasible = false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return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;</w:t>
      </w:r>
    </w:p>
    <w:p w14:paraId="0D905DB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57796A0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631A677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z1 = min(zL)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Left intersection point</w:t>
      </w:r>
    </w:p>
    <w:p w14:paraId="28E0DF7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z2 = max(zR)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Right branch intersection point</w:t>
      </w:r>
    </w:p>
    <w:p w14:paraId="56C0AF2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6663D13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0AE71A0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6976083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=========================================================</w:t>
      </w:r>
    </w:p>
    <w:p w14:paraId="780123E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Internal: Volume function (find intersection points if necessary; when determining maximum volume, z2 can be forced to equal z_peak).</w:t>
      </w:r>
    </w:p>
    <w:p w14:paraId="64B34BE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=========================================================</w:t>
      </w:r>
    </w:p>
    <w:p w14:paraId="6BDF4D3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function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[V, feasible] = volume_at(d)</w:t>
      </w:r>
    </w:p>
    <w:p w14:paraId="38F570B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[z1,z2, feasible] = intersections_at(d);</w:t>
      </w:r>
    </w:p>
    <w:p w14:paraId="22DC014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~feasible</w:t>
      </w:r>
    </w:p>
    <w:p w14:paraId="62C5F4C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V = 0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return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;</w:t>
      </w:r>
    </w:p>
    <w:p w14:paraId="6B4953C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666D40E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10E703D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 &lt;= tangent_intercept</w:t>
      </w:r>
    </w:p>
    <w:p w14:paraId="2A64E98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S3 = @(z) (acos(clip(x_plane(z,d)./curve_eq(z))) .* (curve_eq(z)).^2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2354D8A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- x_plane(z,d) .* safesqrt((curve_eq(z)).^2 - (x_plane(z,d)).^2));</w:t>
      </w:r>
    </w:p>
    <w:p w14:paraId="6571C6F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V = real(integral(@(z) S3(z), z1, z2,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ArrayValued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 true));</w:t>
      </w:r>
    </w:p>
    <w:p w14:paraId="3F538A1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lse</w:t>
      </w:r>
    </w:p>
    <w:p w14:paraId="5F626A5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c = -(tangent_intercept - d)/tangent_slope;</w:t>
      </w:r>
    </w:p>
    <w:p w14:paraId="2E24E62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709F25E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1 = @(z) pi.*(curve_eq(z)).^2;</w:t>
      </w:r>
    </w:p>
    <w:p w14:paraId="56B602E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S2 = @(z) pi.*(curve_eq(z)).^2 -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38D4F6B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(acos(clip(x_plane(z,d)./curve_eq(z))) .* (curve_eq(z)).^2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3068731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- x_plane(z,d) .* safesqrt((curve_eq(z)).^2 - (x_plane(z,d)).^2));</w:t>
      </w:r>
    </w:p>
    <w:p w14:paraId="52915CB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S3 = @(z) (acos(clip(x_plane(z,d)./curve_eq(z))) .* (curve_eq(z)).^2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3B559B8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- x_plane(z,d) .* safesqrt((curve_eq(z)).^2 - (x_plane(z,d)).^2));</w:t>
      </w:r>
    </w:p>
    <w:p w14:paraId="4FB57CD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676C74A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V = real(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69A9052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integral(@(z) S1(z), 0, z1,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ArrayValued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, true) +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14458C9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integral(@(z) S2(z), z1, zc,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ArrayValued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, true) +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53C472D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integral(@(z) S3(z), zc, z2,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ArrayValued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 true) );</w:t>
      </w:r>
    </w:p>
    <w:p w14:paraId="28ABD55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47FFE96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6E4710F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~isfinite(V) || V &lt; 0</w:t>
      </w:r>
    </w:p>
    <w:p w14:paraId="576AC80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V = 0; feasible = false;</w:t>
      </w:r>
    </w:p>
    <w:p w14:paraId="0D65C76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0EF3BC7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158C7DB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59BF3C8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function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[V, feasible] = volume_at_with_z2(d, z2_fixed)</w:t>
      </w:r>
    </w:p>
    <w:p w14:paraId="4574D9A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For "maximum volume determination" only: the second intersection point is forced to be z2_fixed (usually z_peak).</w:t>
      </w:r>
    </w:p>
    <w:p w14:paraId="4BE75E7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feasible = true;</w:t>
      </w:r>
    </w:p>
    <w:p w14:paraId="1CAC318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 &gt; tangent_intercept</w:t>
      </w:r>
    </w:p>
    <w:p w14:paraId="570CDF9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[V, feasible] = volume_at(d);</w:t>
      </w:r>
    </w:p>
    <w:p w14:paraId="70FA672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return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;</w:t>
      </w:r>
    </w:p>
    <w:p w14:paraId="11BB6E5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413E216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2589FA1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f = @(z) curve_eq(z) - x_plane(z, d);</w:t>
      </w:r>
    </w:p>
    <w:p w14:paraId="330D91B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00D9E77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Find the first intersection point (z1)</w:t>
      </w:r>
    </w:p>
    <w:p w14:paraId="75263E3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r = find_roots_discrete(f, zmin, z2_fixed, 8000, 1e-12);</w:t>
      </w:r>
    </w:p>
    <w:p w14:paraId="4EC7FCE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610F62C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Add z2_fixed as a "known root".</w:t>
      </w:r>
    </w:p>
    <w:p w14:paraId="3208F32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bs(f(z2_fixed)) &lt; 1e-10</w:t>
      </w:r>
    </w:p>
    <w:p w14:paraId="54141D6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r = sort([zr(:); z2_fixed]);</w:t>
      </w:r>
    </w:p>
    <w:p w14:paraId="12F4151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1D18E7D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0AC7425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Remove points that are very close to z2_fixed to avoid mistaking them for z1.</w:t>
      </w:r>
    </w:p>
    <w:p w14:paraId="0CD7A78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r = zr(abs(zr - z2_fixed) &gt; 1e-8);</w:t>
      </w:r>
    </w:p>
    <w:p w14:paraId="72CC9C5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7C2C83A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sempty(zr)</w:t>
      </w:r>
    </w:p>
    <w:p w14:paraId="07F5954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V = 0; feasible = false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return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;</w:t>
      </w:r>
    </w:p>
    <w:p w14:paraId="77A9CD3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1DDC94B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5404B16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1 = zr(1);</w:t>
      </w:r>
    </w:p>
    <w:p w14:paraId="672BE1F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2 = z2_fixed;</w:t>
      </w:r>
    </w:p>
    <w:p w14:paraId="5281B53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118D5A6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S3 = @(z) (acos(clip(x_plane(z,d)./curve_eq(z))) .* (curve_eq(z)).^2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1F18C65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- x_plane(z,d) .* safesqrt((curve_eq(z)).^2 - (x_plane(z,d)).^2));</w:t>
      </w:r>
    </w:p>
    <w:p w14:paraId="56E6AB0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V = real(integral(@(z) S3(z), z1, z2,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ArrayValued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 true));</w:t>
      </w:r>
    </w:p>
    <w:p w14:paraId="629F207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689F117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~isfinite(V) || V &lt; 0</w:t>
      </w:r>
    </w:p>
    <w:p w14:paraId="7A55C63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V = 0; feasible = false;</w:t>
      </w:r>
    </w:p>
    <w:p w14:paraId="33C5225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5D668AF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65D3C8E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6DF0681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=========================================================</w:t>
      </w:r>
    </w:p>
    <w:p w14:paraId="12CEFD7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2) Rapid determination of maximum achievable volume (using z_peak as the second intersection point)</w:t>
      </w:r>
    </w:p>
    <w:p w14:paraId="54888F1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=========================================================</w:t>
      </w:r>
    </w:p>
    <w:p w14:paraId="25AFB6C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[~, idx_peak] = max(y(:,2));</w:t>
      </w:r>
    </w:p>
    <w:p w14:paraId="6F0AA62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_peak = y(idx_peak, 2);</w:t>
      </w:r>
    </w:p>
    <w:p w14:paraId="0ABE37E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x_peak = curve_eq(z_peak);</w:t>
      </w:r>
    </w:p>
    <w:p w14:paraId="3A71CA6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7FF779B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_peak = tangent_slope*z_peak + tangent_intercept - x_peak;</w:t>
      </w:r>
    </w:p>
    <w:p w14:paraId="17885A0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6C08E8C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_upper = min(d_move_max, d_peak);</w:t>
      </w:r>
    </w:p>
    <w:p w14:paraId="3369F1D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d_upper &lt; 0, d_upper = 0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3C30C6F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7526A4A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Calculate the maximum volume at d_upper.</w:t>
      </w:r>
    </w:p>
    <w:p w14:paraId="58DA2C6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V_upper = 0; feasible_upper = false;</w:t>
      </w:r>
    </w:p>
    <w:p w14:paraId="2A4F13A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38A3E32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bs(d_upper - d_peak) &lt; 1e-14</w:t>
      </w:r>
    </w:p>
    <w:p w14:paraId="288BC16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[V_upper, feasible_upper] = volume_at_with_z2(d_upper, z_peak);</w:t>
      </w:r>
    </w:p>
    <w:p w14:paraId="13D7935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lse</w:t>
      </w:r>
    </w:p>
    <w:p w14:paraId="54CF98F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[V_upper, feasible_upper] = volume_at(d_upper);</w:t>
      </w:r>
    </w:p>
    <w:p w14:paraId="70CBC62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49CD57E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001BCD0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If this is not feasible, perform a small rollback.</w:t>
      </w:r>
    </w:p>
    <w:p w14:paraId="7AC5DD9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for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back = 1:20</w:t>
      </w:r>
    </w:p>
    <w:p w14:paraId="5568C1A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feasible_upper</w:t>
      </w:r>
    </w:p>
    <w:p w14:paraId="2720293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break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;</w:t>
      </w:r>
    </w:p>
    <w:p w14:paraId="65B4B03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344D7D9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_upper = d_upper * 0.9;</w:t>
      </w:r>
    </w:p>
    <w:p w14:paraId="315B9D3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bs(d_upper - d_peak) &lt; 1e-14</w:t>
      </w:r>
    </w:p>
    <w:p w14:paraId="7B82370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[V_upper, feasible_upper] = volume_at_with_z2(d_upper, z_peak);</w:t>
      </w:r>
    </w:p>
    <w:p w14:paraId="41D910A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lse</w:t>
      </w:r>
    </w:p>
    <w:p w14:paraId="62F8931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[V_upper, feasible_upper] = volume_at(d_upper);</w:t>
      </w:r>
    </w:p>
    <w:p w14:paraId="61682E2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1824A46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3F98DD2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13DCEC1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~feasible_upper</w:t>
      </w:r>
    </w:p>
    <w:p w14:paraId="34EFD70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ok = false;</w:t>
      </w:r>
    </w:p>
    <w:p w14:paraId="20A4491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return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;</w:t>
      </w:r>
    </w:p>
    <w:p w14:paraId="260064E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22CD18B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67E0F7B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If the volume is still less than the target volume even near the "maximum reachable point," skip this step.</w:t>
      </w:r>
    </w:p>
    <w:p w14:paraId="14A7332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V_upper + tolerance &lt; target_volume</w:t>
      </w:r>
    </w:p>
    <w:p w14:paraId="0E3DD26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ok = false;</w:t>
      </w:r>
    </w:p>
    <w:p w14:paraId="12B17BB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_best = d_upper; V_best = V_upper;</w:t>
      </w:r>
    </w:p>
    <w:p w14:paraId="064B1CE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return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;</w:t>
      </w:r>
    </w:p>
    <w:p w14:paraId="4A03A9E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0921130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18F0F85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=========================================================</w:t>
      </w:r>
    </w:p>
    <w:p w14:paraId="03A8768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3) First fast, then slow: Coarse search/exponential expansion to find the bounding interval [dL, dU].</w:t>
      </w:r>
    </w:p>
    <w:p w14:paraId="6ADE639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=========================================================</w:t>
      </w:r>
    </w:p>
    <w:p w14:paraId="229C9CB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L = d_low0;</w:t>
      </w:r>
    </w:p>
    <w:p w14:paraId="41AE178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[V_L, feasL] = volume_at(dL);</w:t>
      </w:r>
    </w:p>
    <w:p w14:paraId="775F2E5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00C6C00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~feasL</w:t>
      </w:r>
    </w:p>
    <w:p w14:paraId="1AB37C2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L = 1e-6;</w:t>
      </w:r>
    </w:p>
    <w:p w14:paraId="3184BBA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[V_L, feasL] = volume_at(dL);</w:t>
      </w:r>
    </w:p>
    <w:p w14:paraId="71D2BE6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~feasL</w:t>
      </w:r>
    </w:p>
    <w:p w14:paraId="4701FFC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ok = false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return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;</w:t>
      </w:r>
    </w:p>
    <w:p w14:paraId="3DC9AA6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5108F08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475CC06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50265CB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U = dL;</w:t>
      </w:r>
    </w:p>
    <w:p w14:paraId="498F1D5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V_U = V_L;</w:t>
      </w:r>
    </w:p>
    <w:p w14:paraId="209E6F6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7785E58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tep = max(1e-4, 0.05*d_upper);</w:t>
      </w:r>
    </w:p>
    <w:p w14:paraId="5721E2E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for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k = 1:60</w:t>
      </w:r>
    </w:p>
    <w:p w14:paraId="4E79B69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U = min(d_upper, dU + step);</w:t>
      </w:r>
    </w:p>
    <w:p w14:paraId="5284F78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[V_U, feasU] = volume_at(dU);</w:t>
      </w:r>
    </w:p>
    <w:p w14:paraId="5225B44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0184E3F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~feasU</w:t>
      </w:r>
    </w:p>
    <w:p w14:paraId="67F22B1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U = dU - step;</w:t>
      </w:r>
    </w:p>
    <w:p w14:paraId="19DE810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tep = step/2;</w:t>
      </w:r>
    </w:p>
    <w:p w14:paraId="5296A8E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continue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;</w:t>
      </w:r>
    </w:p>
    <w:p w14:paraId="4B3F28B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2E4C73A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2F0ED03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V_U &gt;= target_volume</w:t>
      </w:r>
    </w:p>
    <w:p w14:paraId="2B6B318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break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;</w:t>
      </w:r>
    </w:p>
    <w:p w14:paraId="026E9BB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126B5D3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5619078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tep = min(step*2, 0.25*d_upper);</w:t>
      </w:r>
    </w:p>
    <w:p w14:paraId="424CDF5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bs(dU - d_upper) &lt; 1e-14</w:t>
      </w:r>
    </w:p>
    <w:p w14:paraId="3F92D86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break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;</w:t>
      </w:r>
    </w:p>
    <w:p w14:paraId="7335776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704A3C3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0E3D70F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1C66165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V_U &lt; target_volume</w:t>
      </w:r>
    </w:p>
    <w:p w14:paraId="54CF6B2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ok = false;</w:t>
      </w:r>
    </w:p>
    <w:p w14:paraId="342F5D0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_best = dU; V_best = V_U;</w:t>
      </w:r>
    </w:p>
    <w:p w14:paraId="2317C8C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return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;</w:t>
      </w:r>
    </w:p>
    <w:p w14:paraId="15E6895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6BFF6CD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6474985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=========================================================</w:t>
      </w:r>
    </w:p>
    <w:p w14:paraId="55FA54B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4) Binary search (to find d_best)</w:t>
      </w:r>
    </w:p>
    <w:p w14:paraId="1693503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=========================================================</w:t>
      </w:r>
    </w:p>
    <w:p w14:paraId="6B3ED0D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for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ter = 1:60</w:t>
      </w:r>
    </w:p>
    <w:p w14:paraId="54F7238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M = 0.5*(dL + dU);</w:t>
      </w:r>
    </w:p>
    <w:p w14:paraId="04DF2F5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[V_M, feasM] = volume_at(dM);</w:t>
      </w:r>
    </w:p>
    <w:p w14:paraId="66E79D4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7CBD57E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~feasM</w:t>
      </w:r>
    </w:p>
    <w:p w14:paraId="674974F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U = dM;</w:t>
      </w:r>
    </w:p>
    <w:p w14:paraId="423AD10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continue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;</w:t>
      </w:r>
    </w:p>
    <w:p w14:paraId="471C73D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1E5F532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54AD7FA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bs(V_M - target_volume) &lt;= tolerance</w:t>
      </w:r>
    </w:p>
    <w:p w14:paraId="3DC6349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_best = dM;</w:t>
      </w:r>
    </w:p>
    <w:p w14:paraId="0ED059A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V_best = V_M;</w:t>
      </w:r>
    </w:p>
    <w:p w14:paraId="44981E2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ok = true;</w:t>
      </w:r>
    </w:p>
    <w:p w14:paraId="1C4FB8D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break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;</w:t>
      </w:r>
    </w:p>
    <w:p w14:paraId="475C260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0AF269E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14C319A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V_M &lt; target_volume</w:t>
      </w:r>
    </w:p>
    <w:p w14:paraId="3E60830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L = dM;</w:t>
      </w:r>
    </w:p>
    <w:p w14:paraId="0741F0F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V_L = V_M;</w:t>
      </w:r>
    </w:p>
    <w:p w14:paraId="7C4E1E5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lse</w:t>
      </w:r>
    </w:p>
    <w:p w14:paraId="2E895E5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U = dM;</w:t>
      </w:r>
    </w:p>
    <w:p w14:paraId="3785418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V_U = V_M;</w:t>
      </w:r>
    </w:p>
    <w:p w14:paraId="109DF8C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0B7C21E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40F6C0B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(dU - dL) &lt; 1e-10</w:t>
      </w:r>
    </w:p>
    <w:p w14:paraId="3D5CE42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break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;</w:t>
      </w:r>
    </w:p>
    <w:p w14:paraId="215DF6F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32BF48F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1B1EC42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4CBAB7E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~ok</w:t>
      </w:r>
    </w:p>
    <w:p w14:paraId="3B94305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bs(V_L - target_volume) &lt; abs(V_U - target_volume)</w:t>
      </w:r>
    </w:p>
    <w:p w14:paraId="6157BEB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_best = dL; V_best = V_L;</w:t>
      </w:r>
    </w:p>
    <w:p w14:paraId="4F6F126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lse</w:t>
      </w:r>
    </w:p>
    <w:p w14:paraId="303C2C4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_best = dU; V_best = V_U;</w:t>
      </w:r>
    </w:p>
    <w:p w14:paraId="335A1D2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6D3495D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ok = abs(V_best - target_volume) &lt;= tolerance;</w:t>
      </w:r>
    </w:p>
    <w:p w14:paraId="61E055E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152D576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3A4EE7E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=========================================================</w:t>
      </w:r>
    </w:p>
    <w:p w14:paraId="62625D1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5) The intersection point is calculated only once here and then returned to the main program / E_solve</w:t>
      </w:r>
    </w:p>
    <w:p w14:paraId="3CA6CD9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=========================================================</w:t>
      </w:r>
    </w:p>
    <w:p w14:paraId="5805D5C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[z1_best, z2_best, feaS_z] = intersections_at(d_best);</w:t>
      </w:r>
    </w:p>
    <w:p w14:paraId="55BAFF5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~feaS_z</w:t>
      </w:r>
    </w:p>
    <w:p w14:paraId="56E7965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ok = false;</w:t>
      </w:r>
    </w:p>
    <w:p w14:paraId="50D3629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return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;</w:t>
      </w:r>
    </w:p>
    <w:p w14:paraId="7ABD02D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1FD089A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5E10538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Double-check the volume to ensure consistency.</w:t>
      </w:r>
    </w:p>
    <w:p w14:paraId="0BE67B1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[V_best, feasV] = volume_at(d_best);</w:t>
      </w:r>
    </w:p>
    <w:p w14:paraId="2301EF4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ok = ok &amp;&amp; feasV &amp;&amp; isfinite(z1_best) &amp;&amp; isfinite(z2_best) &amp;&amp; (z2_best &gt; z1_best);</w:t>
      </w:r>
    </w:p>
    <w:p w14:paraId="01CDD5E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7ED9B8A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4836DD3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1AD6CB2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=========================================================================</w:t>
      </w:r>
    </w:p>
    <w:p w14:paraId="77DE5CE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Robust root finding: discrete sampling to find intervals + fzero bisection method + tangent line fallback + duplicate removal + endpoint/zero value handling.% =========================================================================</w:t>
      </w:r>
    </w:p>
    <w:p w14:paraId="70C65F4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function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_roots = find_roots_discrete(fun, zmin, zmax, N, tolRoot)</w:t>
      </w:r>
    </w:p>
    <w:p w14:paraId="7A7BEC8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nargin &lt; 4 || isempty(N), N = 5000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41A3663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nargin &lt; 5 || isempty(tolRoot), tolRoot = 1e-12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621FBB6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4298F9B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 = linspace(zmin, zmax, N);</w:t>
      </w:r>
    </w:p>
    <w:p w14:paraId="7CF2C91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f = arrayfun(fun, z);</w:t>
      </w:r>
    </w:p>
    <w:p w14:paraId="5A47005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557DCB6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good = isfinite(f);</w:t>
      </w:r>
    </w:p>
    <w:p w14:paraId="5358D50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 = z(good); f = f(good);</w:t>
      </w:r>
    </w:p>
    <w:p w14:paraId="6B942AA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numel(z) &lt; 5</w:t>
      </w:r>
    </w:p>
    <w:p w14:paraId="3FAD789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_roots = [];</w:t>
      </w:r>
    </w:p>
    <w:p w14:paraId="633C752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return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;</w:t>
      </w:r>
    </w:p>
    <w:p w14:paraId="70A491F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265D3AD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4F9C595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roots_list = [];</w:t>
      </w:r>
    </w:p>
    <w:p w14:paraId="203A33D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4CBBF82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bsf = abs(f);</w:t>
      </w:r>
    </w:p>
    <w:p w14:paraId="116504E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tolNear = max(1e-10, 1e-6 * max(1, max(absf)));</w:t>
      </w:r>
    </w:p>
    <w:p w14:paraId="71512B3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3C2A388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bs(fun(z(1))) &lt; tolNear</w:t>
      </w:r>
    </w:p>
    <w:p w14:paraId="3CE99AA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roots_list(end+1,1) = z(1);</w:t>
      </w:r>
    </w:p>
    <w:p w14:paraId="2CE13CB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659A543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bs(fun(z(end))) &lt; tolNear</w:t>
      </w:r>
    </w:p>
    <w:p w14:paraId="75AFC58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roots_list(end+1,1) = z(end); </w:t>
      </w:r>
    </w:p>
    <w:p w14:paraId="6DADA96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083F7D5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182FE28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hit = find(absf &lt; tolNear);</w:t>
      </w:r>
    </w:p>
    <w:p w14:paraId="05FFA5E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~isempty(hit)</w:t>
      </w:r>
    </w:p>
    <w:p w14:paraId="5B5A261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roots_list = [roots_list; z(hit(:))]; </w:t>
      </w:r>
    </w:p>
    <w:p w14:paraId="5D88A85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774A6A5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1865C70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 = sign(f);</w:t>
      </w:r>
    </w:p>
    <w:p w14:paraId="665A7BE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dx = find(s(1:end-1).*s(2:end) &lt; 0);</w:t>
      </w:r>
    </w:p>
    <w:p w14:paraId="6EAB32D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0CBF166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for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k = idx(:).'</w:t>
      </w:r>
    </w:p>
    <w:p w14:paraId="7216A8B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 = z(k); b = z(k+1);</w:t>
      </w:r>
    </w:p>
    <w:p w14:paraId="02D41CF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try</w:t>
      </w:r>
    </w:p>
    <w:p w14:paraId="6F39D82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r = fzero(fun, [a, b]);</w:t>
      </w:r>
    </w:p>
    <w:p w14:paraId="0A33298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catch</w:t>
      </w:r>
    </w:p>
    <w:p w14:paraId="7DE3DA9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r = a + (b-a) * abs(f(k)) / (abs(f(k)) + abs(f(k+1)) + eps);</w:t>
      </w:r>
    </w:p>
    <w:p w14:paraId="20A82E5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41AA730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roots_list(end+1,1) = r;</w:t>
      </w:r>
    </w:p>
    <w:p w14:paraId="0E9E877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2A9045F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35712C7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for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k = 2:numel(z)-1</w:t>
      </w:r>
    </w:p>
    <w:p w14:paraId="4EFFE04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bsf(k) &lt; absf(k-1) &amp;&amp; absf(k) &lt; absf(k+1) &amp;&amp; absf(k) &lt; tolNear</w:t>
      </w:r>
    </w:p>
    <w:p w14:paraId="73B3895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 = z(k-1); b = z(k+1);</w:t>
      </w:r>
    </w:p>
    <w:p w14:paraId="435718D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try</w:t>
      </w:r>
    </w:p>
    <w:p w14:paraId="362455A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r = fminbnd(@(zz) abs(fun(zz)), a, b);</w:t>
      </w:r>
    </w:p>
    <w:p w14:paraId="2943E26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bs(fun(r)) &lt; tolNear</w:t>
      </w:r>
    </w:p>
    <w:p w14:paraId="76AE46C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roots_list(end+1,1) = r;</w:t>
      </w:r>
    </w:p>
    <w:p w14:paraId="156E073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24B9C97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catch</w:t>
      </w:r>
    </w:p>
    <w:p w14:paraId="26B1A70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1E2492A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6ACBF3F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2C8F172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332A5BB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sempty(roots_list)</w:t>
      </w:r>
    </w:p>
    <w:p w14:paraId="4047502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_roots = [];</w:t>
      </w:r>
    </w:p>
    <w:p w14:paraId="51976BD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return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;</w:t>
      </w:r>
    </w:p>
    <w:p w14:paraId="2DFB147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220AE00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0CE3FAB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roots_list = sort(roots_list);</w:t>
      </w:r>
    </w:p>
    <w:p w14:paraId="2141B5E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_roots = roots_list(1);</w:t>
      </w:r>
    </w:p>
    <w:p w14:paraId="0CB06EB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for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k = 2:numel(roots_list)</w:t>
      </w:r>
    </w:p>
    <w:p w14:paraId="5B7D378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bs(roots_list(k) - z_roots(end)) &gt; 1e-8</w:t>
      </w:r>
    </w:p>
    <w:p w14:paraId="0134942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_roots(end+1,1) = roots_list(k);</w:t>
      </w:r>
    </w:p>
    <w:p w14:paraId="08C2388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26D5574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107DB8E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74D976E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Limited to within the specified range.</w:t>
      </w:r>
    </w:p>
    <w:p w14:paraId="2E80874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_roots = z_roots(z_roots &gt;= zmin-1e-12 &amp; z_roots &lt;= zmax+1e-12 &amp; isfinite(z_roots));</w:t>
      </w:r>
    </w:p>
    <w:p w14:paraId="20B7A92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65955F3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4E41889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both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</w:p>
    <w:p w14:paraId="1E1788A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both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</w:p>
    <w:p w14:paraId="7152196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both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</w:p>
    <w:p w14:paraId="7C27223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both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</w:p>
    <w:p w14:paraId="228A33E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both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</w:p>
    <w:p w14:paraId="015FC76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both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</w:p>
    <w:p w14:paraId="462D8C6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both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</w:p>
    <w:p w14:paraId="0E8432F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both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</w:p>
    <w:p w14:paraId="249EFDB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both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</w:p>
    <w:p w14:paraId="01405A3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both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</w:p>
    <w:p w14:paraId="449BB4C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both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</w:p>
    <w:p w14:paraId="178D845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both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</w:p>
    <w:p w14:paraId="6053D89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both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</w:p>
    <w:p w14:paraId="66AE3D7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both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</w:p>
    <w:p w14:paraId="3E2B5F2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both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</w:p>
    <w:p w14:paraId="083CA32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1"/>
          <w:szCs w:val="21"/>
          <w:lang w:val="en-US" w:eastAsia="zh-CN" w:bidi="ar-SA"/>
        </w:rPr>
        <w:t xml:space="preserve">Please save the following code in a separate file </w:t>
      </w:r>
      <w:r>
        <w:rPr>
          <w:rFonts w:hint="default" w:ascii="Times New Roman" w:hAnsi="Times New Roman" w:eastAsia="Consolas" w:cs="Times New Roman"/>
          <w:b/>
          <w:bCs/>
          <w:i w:val="0"/>
          <w:iCs w:val="0"/>
          <w:kern w:val="0"/>
          <w:sz w:val="21"/>
          <w:szCs w:val="21"/>
          <w:lang w:val="en-US" w:eastAsia="zh-CN" w:bidi="ar"/>
        </w:rPr>
        <w:t>E_solve</w:t>
      </w:r>
      <w:r>
        <w:rPr>
          <w:rFonts w:hint="default" w:ascii="Times New Roman" w:hAnsi="Times New Roman" w:eastAsia="Consolas" w:cs="Times New Roman"/>
          <w:b/>
          <w:bCs/>
          <w:i w:val="0"/>
          <w:iCs w:val="0"/>
          <w:color w:val="auto"/>
          <w:kern w:val="0"/>
          <w:sz w:val="21"/>
          <w:szCs w:val="21"/>
          <w:lang w:val="en-US" w:eastAsia="zh-CN" w:bidi="ar"/>
        </w:rPr>
        <w:t>.m</w: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1"/>
          <w:szCs w:val="21"/>
          <w:lang w:val="en-US" w:eastAsia="zh-CN" w:bidi="ar-SA"/>
        </w:rPr>
        <w:t xml:space="preserve"> in the same directory:</w:t>
      </w:r>
    </w:p>
    <w:p w14:paraId="567B6D8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both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</w:p>
    <w:p w14:paraId="46D1B0E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function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[d_c,E_serf,E_g,E_total,volume,L_c,S_lv,S_ls,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038A6F7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S_x,D_x,S_z,D_z] =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4DA00E6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E_solve(beta1,best_arc,d_move_result,a_x_change,a_z_change,DO_PLOT,PLOT_SHOW,PLOT_FOLDER,z1_in,z2_in)</w:t>
      </w:r>
    </w:p>
    <w:p w14:paraId="5E5F993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16C43BD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nargin &lt; 6 || isempty(DO_PLOT), DO_PLOT = true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66BBA53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nargin &lt; 7 || isempty(PLOT_SHOW), PLOT_SHOW = false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72DB7A2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nargin &lt; 8 || isempty(PLOT_FOLDER), PLOT_FOLDER =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fig_out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409E573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nargin &lt; 9, z1_in = NaN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7096CD7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nargin &lt; 10, z2_in = NaN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628F971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6C82B76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hi = 15;</w:t>
      </w:r>
    </w:p>
    <w:p w14:paraId="18333E2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m = 10;</w:t>
      </w:r>
    </w:p>
    <w:p w14:paraId="7243C11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177A504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_x = a_x_change;</w:t>
      </w:r>
    </w:p>
    <w:p w14:paraId="4999CA9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_z = a_z_change;</w:t>
      </w:r>
    </w:p>
    <w:p w14:paraId="6630AC6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3ABF0B3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g = 9.8;</w:t>
      </w:r>
    </w:p>
    <w:p w14:paraId="36DEE1E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r_gh = 1.00;</w:t>
      </w:r>
    </w:p>
    <w:p w14:paraId="5884D09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  <w:lang w:val="en-US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phi_2 = 85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contact angle</w:t>
      </w:r>
    </w:p>
    <w:p w14:paraId="0F3526D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  <w:lang w:val="en-US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Gm = 0.072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Surface tension coefficient(lv)</w:t>
      </w:r>
    </w:p>
    <w:p w14:paraId="2F57A53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  <w:lang w:val="en-US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Gsv = 0.045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Surface tension coefficient(sv)</w:t>
      </w:r>
    </w:p>
    <w:p w14:paraId="2D83C13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  <w:lang w:val="en-US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Gsl = Gsv - Gm*(cos(phi_2/180*pi)/r_gh)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Surface tension coefficient(sl)</w:t>
      </w:r>
    </w:p>
    <w:p w14:paraId="50DAFB7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Gm_ls = Gsl - Gsv;</w:t>
      </w:r>
    </w:p>
    <w:p w14:paraId="57E98EE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r = 1000 - 1.29;</w:t>
      </w:r>
    </w:p>
    <w:p w14:paraId="0F42CC1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0E4B51F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Slope of the inclined plane：dx/dz = cot(phi)</w:t>
      </w:r>
    </w:p>
    <w:p w14:paraId="5DA0ED1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known_slope = tan((90-phi)*pi/180);</w:t>
      </w:r>
    </w:p>
    <w:p w14:paraId="013A4BE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1D63009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b = sqrt(beta1*Gm) / ( (sqrt(dr)*sqrt(sqrt((g*cos(phi*pi/180)+a_z)^2 + (g*sin(phi*pi/180)-a_x)^2))) );</w:t>
      </w:r>
    </w:p>
    <w:p w14:paraId="057BDD8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6C14272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-----------------------------</w:t>
      </w:r>
    </w:p>
    <w:p w14:paraId="0235354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Solving the B-A contour ODE</w:t>
      </w:r>
    </w:p>
    <w:p w14:paraId="13D2E2C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-----------------------------</w:t>
      </w:r>
    </w:p>
    <w:p w14:paraId="4A02BC1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nitial_x = 1e-6;</w:t>
      </w:r>
    </w:p>
    <w:p w14:paraId="20323FA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tspan = linspace(0, best_arc, 6000);</w:t>
      </w:r>
    </w:p>
    <w:p w14:paraId="45F39AC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7658A4D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odefun = @(s,y)[ cos(y(3));</w:t>
      </w:r>
    </w:p>
    <w:p w14:paraId="3B3DC53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in(y(3));</w:t>
      </w:r>
    </w:p>
    <w:p w14:paraId="77B2A36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(2 + beta1*y(2)) - (sin(y(3))/y(1)) ];</w:t>
      </w:r>
    </w:p>
    <w:p w14:paraId="14FADB7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57ECF1A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0 = [initial_x 0 0];</w:t>
      </w:r>
    </w:p>
    <w:p w14:paraId="6D046D7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[~, y] = ode45(odefun, tspan, y0);</w:t>
      </w:r>
    </w:p>
    <w:p w14:paraId="22F4805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78FB4B5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y(:,1) = (y(:,1)-initial_x) * b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r</w:t>
      </w:r>
    </w:p>
    <w:p w14:paraId="62DE613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y(:,2) = y(:,2) * b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z</w:t>
      </w:r>
    </w:p>
    <w:p w14:paraId="47E4805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0257A67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min = min(y(:,2));</w:t>
      </w:r>
    </w:p>
    <w:p w14:paraId="6930583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max = max(y(:,2));</w:t>
      </w:r>
    </w:p>
    <w:p w14:paraId="32A5F37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5B04A3B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[p,S,mu] = polyfit(y(:,2), y(:,1), m);</w:t>
      </w:r>
    </w:p>
    <w:p w14:paraId="1A7F003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xhat = @(z) (z - mu(1)) ./ mu(2);</w:t>
      </w:r>
    </w:p>
    <w:p w14:paraId="00F2B73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7368FBC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curve_eq = @(z) polyval(p, z, S, mu)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r(z)</w:t>
      </w:r>
    </w:p>
    <w:p w14:paraId="5C6FAF5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curve_eq_1 = @(z) polyval(polyder(p), xhat(z)) ./ mu(2);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dr/dz</w:t>
      </w:r>
    </w:p>
    <w:p w14:paraId="15370DF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047A8A8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f_tan = @(z) curve_eq_1(z) - known_slope;</w:t>
      </w:r>
    </w:p>
    <w:p w14:paraId="7A9E5C6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t = find_roots_discrete(f_tan, zmin, zmax, 8000, 1e-12);</w:t>
      </w:r>
    </w:p>
    <w:p w14:paraId="6E81979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sempty(zt)</w:t>
      </w:r>
    </w:p>
    <w:p w14:paraId="37592F5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error(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E_solve: No tangent point satisfying the given slope was found.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;</w:t>
      </w:r>
    </w:p>
    <w:p w14:paraId="46B93FD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4E2020D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27A6DCA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_tan = zt(1);</w:t>
      </w:r>
    </w:p>
    <w:p w14:paraId="43846C3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x_tan = curve_eq(z_tan);</w:t>
      </w:r>
    </w:p>
    <w:p w14:paraId="2EF0FC4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6D73521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tangent_slope = curve_eq_1(z_tan)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= known_slope</w:t>
      </w:r>
    </w:p>
    <w:p w14:paraId="68A8094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tangent_intercept = x_tan - tangent_slope*z_tan;</w:t>
      </w:r>
    </w:p>
    <w:p w14:paraId="7D93C33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282852E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plane：x = k z + b0 - d</w:t>
      </w:r>
    </w:p>
    <w:p w14:paraId="30938A8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x_plane = @(z) tangent_slope*z + tangent_intercept - d_move_result;</w:t>
      </w:r>
    </w:p>
    <w:p w14:paraId="6CD31ED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7AF6370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Intersection with the z-axis</w:t>
      </w:r>
    </w:p>
    <w:p w14:paraId="254604D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_axis = -(tangent_intercept - d_move_result)/tangent_slope;</w:t>
      </w:r>
    </w:p>
    <w:p w14:paraId="75F1EF1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_c = z_axis;</w:t>
      </w:r>
    </w:p>
    <w:p w14:paraId="0BA7290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7222677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Numerical safety</w:t>
      </w:r>
    </w:p>
    <w:p w14:paraId="493C3EA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clip = @(u) max(-1, min(1, u));</w:t>
      </w:r>
    </w:p>
    <w:p w14:paraId="63E76A8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afesqrt = @(u) sqrt(max(u, 0));</w:t>
      </w:r>
    </w:p>
    <w:p w14:paraId="32E50C6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4E8AB31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-----------------------------</w:t>
      </w:r>
    </w:p>
    <w:p w14:paraId="49F286D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Cross-sectional area/surface area, etc.</w:t>
      </w:r>
    </w:p>
    <w:p w14:paraId="05DBEF0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-----------------------------</w:t>
      </w:r>
    </w:p>
    <w:p w14:paraId="20BEF42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A_seg = @(z) (acos(clip(x_plane(z)./curve_eq(z))) .* (curve_eq(z)).^2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3D529B1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- x_plane(z) .* safesqrt((curve_eq(z)).^2 - (x_plane(z)).^2));</w:t>
      </w:r>
    </w:p>
    <w:p w14:paraId="63E69A1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_full = @(z) pi.*(curve_eq(z)).^2;</w:t>
      </w:r>
    </w:p>
    <w:p w14:paraId="2FEDB59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_comp = @(z) A_full(z) - A_seg(z);</w:t>
      </w:r>
    </w:p>
    <w:p w14:paraId="7CF65EE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1E3DE66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hi_1 = @(z) acos(clip(x_plane(z)./curve_eq(z)));</w:t>
      </w:r>
    </w:p>
    <w:p w14:paraId="11CBF4B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xbar_seg = @(z) xbar_seg_safe(z, curve_eq, phi_1);</w:t>
      </w:r>
    </w:p>
    <w:p w14:paraId="37A6003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xbar_comp = @(z) - (A_seg(z).*xbar_seg(z)) ./ max(A_comp(z), 1e-30);</w:t>
      </w:r>
    </w:p>
    <w:p w14:paraId="0547494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47B22AB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s_factor = @(z) sqrt(1 + (curve_eq_1(z)).^2);</w:t>
      </w:r>
    </w:p>
    <w:p w14:paraId="7F5AFA9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_lv_full = @(z) 2*pi.*curve_eq(z).*ds_factor(z);</w:t>
      </w:r>
    </w:p>
    <w:p w14:paraId="329A62D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_lv_seg = @(z) 2.*phi_1(z).*curve_eq(z).*ds_factor(z);</w:t>
      </w:r>
    </w:p>
    <w:p w14:paraId="27B3AF2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_lv_comp = @(z) 2.*(pi - phi_1(z)).*curve_eq(z).*ds_factor(z);</w:t>
      </w:r>
    </w:p>
    <w:p w14:paraId="1EF8713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36405CF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plane_sec = sqrt(1 + tangent_slope^2)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= 1/cos(atan(k))</w:t>
      </w:r>
    </w:p>
    <w:p w14:paraId="4C57340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chord_len = @(z) 2.*safesqrt((curve_eq(z)).^2 - (x_plane(z)).^2);</w:t>
      </w:r>
    </w:p>
    <w:p w14:paraId="3D96654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_ls = @(z) chord_len(z) .* plane_sec;</w:t>
      </w:r>
    </w:p>
    <w:p w14:paraId="1D238D6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338DB24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=========================================================</w:t>
      </w:r>
    </w:p>
    <w:p w14:paraId="43B2889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Use the intersection points provided.</w:t>
      </w:r>
    </w:p>
    <w:p w14:paraId="1EA3F5C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=========================================================</w:t>
      </w:r>
    </w:p>
    <w:p w14:paraId="6D455F8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use_given = isfinite(z1_in) &amp;&amp; isfinite(z2_in) &amp;&amp; (z2_in &gt; z1_in);</w:t>
      </w:r>
    </w:p>
    <w:p w14:paraId="3F0699D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3839FF3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"Cutting mode information" for the projection module.</w:t>
      </w:r>
    </w:p>
    <w:p w14:paraId="06E9842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mode =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""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;</w:t>
      </w:r>
    </w:p>
    <w:p w14:paraId="501C686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A = NaN; zB = NaN; zc = NaN; z2 = NaN;</w:t>
      </w:r>
    </w:p>
    <w:p w14:paraId="23EE1C4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0F5E9C1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_move_result &lt;= tangent_intercept</w:t>
      </w:r>
    </w:p>
    <w:p w14:paraId="558A972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-----------------------------</w:t>
      </w:r>
    </w:p>
    <w:p w14:paraId="765DA35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Shallow cut</w:t>
      </w:r>
    </w:p>
    <w:p w14:paraId="2543EFF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-----------------------------</w:t>
      </w:r>
    </w:p>
    <w:p w14:paraId="3D4EDB8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mode =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"shallow"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;</w:t>
      </w:r>
    </w:p>
    <w:p w14:paraId="7432354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use_given</w:t>
      </w:r>
    </w:p>
    <w:p w14:paraId="21B3CC0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1 = z1_in; z2 = z2_in;</w:t>
      </w:r>
    </w:p>
    <w:p w14:paraId="3237921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lse</w:t>
      </w:r>
    </w:p>
    <w:p w14:paraId="0C888C6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fR = @(z) curve_eq(z) - x_plane(z);</w:t>
      </w:r>
    </w:p>
    <w:p w14:paraId="13AAF9B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r = find_roots_discrete(fR, zmin, zmax, 6000, 1e-12);</w:t>
      </w:r>
    </w:p>
    <w:p w14:paraId="547D280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numel(zr) &lt; 2</w:t>
      </w:r>
    </w:p>
    <w:p w14:paraId="705BBCE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error(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E_solve: The intersection points are insufficient.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;</w:t>
      </w:r>
    </w:p>
    <w:p w14:paraId="64C1894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569524B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1 = zr(1); z2 = zr(end);</w:t>
      </w:r>
    </w:p>
    <w:p w14:paraId="53C4BA1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44A5C67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2DDDE87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Volume and center of mass</w:t>
      </w:r>
    </w:p>
    <w:p w14:paraId="3573594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epS_z = max(1e-12, 1e-6*(z2 - z1));</w:t>
      </w:r>
    </w:p>
    <w:p w14:paraId="4958D0C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1i = z1 + epS_z; z2i = z2 - epS_z;</w:t>
      </w:r>
    </w:p>
    <w:p w14:paraId="2BEBFB3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z2i &lt;= z1i, z1i = z1; z2i = z2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3740963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2F93777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[volume, x_centroid, z_centroid] = centroid_shallow_trapz(z1i, z2i, A_seg, xbar_seg);</w:t>
      </w:r>
    </w:p>
    <w:p w14:paraId="6F0CA01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19503D1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_lv = real(trapz_integral(z1i, z2i, @(zz) s_lv_seg(zz)));</w:t>
      </w:r>
    </w:p>
    <w:p w14:paraId="6A7CAE7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_ls = real(trapz_integral(z1i, z2i, @(zz) s_ls(zz)));</w:t>
      </w:r>
    </w:p>
    <w:p w14:paraId="0071CBC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L_c = contact_line_length_discrete(z1, z2, curve_eq, x_plane);</w:t>
      </w:r>
    </w:p>
    <w:p w14:paraId="3126A69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5CF20D1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lse</w:t>
      </w:r>
    </w:p>
    <w:p w14:paraId="7FC28F2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-----------------------------</w:t>
      </w:r>
    </w:p>
    <w:p w14:paraId="7527712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deep</w:t>
      </w:r>
    </w:p>
    <w:p w14:paraId="138DA78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-----------------------------</w:t>
      </w:r>
    </w:p>
    <w:p w14:paraId="4E01E23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mode =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"deep"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;</w:t>
      </w:r>
    </w:p>
    <w:p w14:paraId="69237AF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use_given</w:t>
      </w:r>
    </w:p>
    <w:p w14:paraId="6343834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A = z1_in; zB = z2_in;</w:t>
      </w:r>
    </w:p>
    <w:p w14:paraId="1136CB1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lse</w:t>
      </w:r>
    </w:p>
    <w:p w14:paraId="2750A8A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fL = @(z) curve_eq(z) + x_plane(z);</w:t>
      </w:r>
    </w:p>
    <w:p w14:paraId="640DE86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fR = @(z) curve_eq(z) - x_plane(z);</w:t>
      </w:r>
    </w:p>
    <w:p w14:paraId="347FACA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L = find_roots_discrete(fL, zmin, zmax, 6000, 1e-12);</w:t>
      </w:r>
    </w:p>
    <w:p w14:paraId="08F568D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R = find_roots_discrete(fR, zmin, zmax, 6000, 1e-12);</w:t>
      </w:r>
    </w:p>
    <w:p w14:paraId="449F9C6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sempty(zL) || isempty(zR)</w:t>
      </w:r>
    </w:p>
    <w:p w14:paraId="0482DA2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error(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E_solve: Insufficient depth of intersection.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;</w:t>
      </w:r>
    </w:p>
    <w:p w14:paraId="1DF65E2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6F8F2A7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A = min(zL);</w:t>
      </w:r>
    </w:p>
    <w:p w14:paraId="622C173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B = max(zR);</w:t>
      </w:r>
    </w:p>
    <w:p w14:paraId="089E8B7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61C7B90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1E776E9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c = z_axis;</w:t>
      </w:r>
    </w:p>
    <w:p w14:paraId="5CA46EB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c = min(max(zc, zA), zB);</w:t>
      </w:r>
    </w:p>
    <w:p w14:paraId="60CA490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5CF9F76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epsA = max(1e-12, 1e-6*(zB - zA));</w:t>
      </w:r>
    </w:p>
    <w:p w14:paraId="26BFA50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Ai = zA + epsA; zBi = zB - epsA;</w:t>
      </w:r>
    </w:p>
    <w:p w14:paraId="5939717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zBi &lt;= zAi, zAi = zA; zBi = zB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5D8E88B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ci = min(max(zc, zAi), zBi);</w:t>
      </w:r>
    </w:p>
    <w:p w14:paraId="383516C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0B05466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[volume, x_centroid, z_centroid] = centroid_deep_trapz(0, zAi, zci, zBi, A_full, A_comp, A_seg, xbar_comp, xbar_seg);</w:t>
      </w:r>
    </w:p>
    <w:p w14:paraId="091210D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01489D4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S_lv = real( trapz_integral(0, zAi, @(zz) s_lv_full(zz)) +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101348F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trapz_integral(zAi, zci, @(zz) s_lv_comp(zz)) +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3B6B466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trapz_integral(zci, zBi, @(zz) s_lv_seg(zz)) );</w:t>
      </w:r>
    </w:p>
    <w:p w14:paraId="35A2F29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0957A50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_ls = real(trapz_integral(zAi, zBi, @(zz) s_ls(zz)));</w:t>
      </w:r>
    </w:p>
    <w:p w14:paraId="46DE798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L_c = contact_line_length_discrete(zA, zB, curve_eq, x_plane);</w:t>
      </w:r>
    </w:p>
    <w:p w14:paraId="66A8F07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7948114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3D15610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-----------------------------</w:t>
      </w:r>
    </w:p>
    <w:p w14:paraId="1CD1D63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energy</w:t>
      </w:r>
    </w:p>
    <w:p w14:paraId="29C4876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-----------------------------</w:t>
      </w:r>
    </w:p>
    <w:p w14:paraId="6DC7357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E_serf = real(S_lv*Gm + S_ls*Gm_ls);</w:t>
      </w:r>
    </w:p>
    <w:p w14:paraId="73A494D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E_g = real((-z_centroid) * g * volume * dr);</w:t>
      </w:r>
    </w:p>
    <w:p w14:paraId="756B00A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E_total = real(E_g + E_serf);</w:t>
      </w:r>
    </w:p>
    <w:p w14:paraId="2A6E154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5DE4194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k = tangent_slope;</w:t>
      </w:r>
    </w:p>
    <w:p w14:paraId="62BEF51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7BBEC4F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mode ==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"shallow"</w:t>
      </w:r>
    </w:p>
    <w:p w14:paraId="0892244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_end = z2;</w:t>
      </w:r>
    </w:p>
    <w:p w14:paraId="4D68A09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[S_x, D_x, S_z, D_z] = compute_projections(curve_eq, x_plane, k,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7821565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"shallow"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 z_end, NaN, NaN, NaN);</w:t>
      </w:r>
    </w:p>
    <w:p w14:paraId="4BB4DD6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lse</w:t>
      </w:r>
    </w:p>
    <w:p w14:paraId="08F361C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_end = zB;</w:t>
      </w:r>
    </w:p>
    <w:p w14:paraId="41F64CD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[S_x, D_x, S_z, D_z] = compute_projections(curve_eq, x_plane, k,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201170C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"deep"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 z_end, zA, zB, zc);</w:t>
      </w:r>
    </w:p>
    <w:p w14:paraId="6E3E33B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0671140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2699057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-----------------------------</w:t>
      </w:r>
    </w:p>
    <w:p w14:paraId="798A0B4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Drawing</w:t>
      </w:r>
    </w:p>
    <w:p w14:paraId="202E4CD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-----------------------------</w:t>
      </w:r>
    </w:p>
    <w:p w14:paraId="5BAC68F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O_PLOT</w:t>
      </w:r>
    </w:p>
    <w:p w14:paraId="603D6C5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~exist(PLOT_FOLDER,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dir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), mkdir(PLOT_FOLDER)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5C4D155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fig = figure(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Visible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 ternary(PLOT_SHOW,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on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off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)); hold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on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; grid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on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; box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on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;</w:t>
      </w:r>
    </w:p>
    <w:p w14:paraId="118F2DC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45F788F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plot(y(:,1), y(:,2),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.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,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MarkerSize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 6);</w:t>
      </w:r>
    </w:p>
    <w:p w14:paraId="54BCB2C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plot(-y(:,1), y(:,2),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.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,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MarkerSize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 6);</w:t>
      </w:r>
    </w:p>
    <w:p w14:paraId="046CCE5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5783375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_plot = linspace(zmin, zmax, 800);</w:t>
      </w:r>
    </w:p>
    <w:p w14:paraId="36B419A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xR = curve_eq(z_plot);</w:t>
      </w:r>
    </w:p>
    <w:p w14:paraId="7BC18EA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plot( xR, z_plot,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b-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,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LineWidth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 1.6);</w:t>
      </w:r>
    </w:p>
    <w:p w14:paraId="74EABD9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plot(-xR, z_plot,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b-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,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LineWidth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 1.6);</w:t>
      </w:r>
    </w:p>
    <w:p w14:paraId="46767C9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6588D0F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plot(x_plane(z_plot), z_plot,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r--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,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LineWidth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 1.6);</w:t>
      </w:r>
    </w:p>
    <w:p w14:paraId="2AD1FE4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0648F75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plot(x_tan, z_tan,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ko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,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MarkerSize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, 8,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LineWidth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 1.6);</w:t>
      </w:r>
    </w:p>
    <w:p w14:paraId="5850088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text(x_tan, z_tan,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 tangent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;</w:t>
      </w:r>
    </w:p>
    <w:p w14:paraId="365D800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73837F1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sfinite(x_centroid) &amp;&amp; isfinite(z_centroid)</w:t>
      </w:r>
    </w:p>
    <w:p w14:paraId="73A2A4D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plot(x_centroid, z_centroid,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md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,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MarkerSize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, 9,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LineWidth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 1.8);</w:t>
      </w:r>
    </w:p>
    <w:p w14:paraId="6C149A7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text(x_centroid, z_centroid,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 centroid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;</w:t>
      </w:r>
    </w:p>
    <w:p w14:paraId="706305A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0DE4982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75A4C71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et(gca,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YDir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reverse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); axis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equal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;</w:t>
      </w:r>
    </w:p>
    <w:p w14:paraId="66B2614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xlabel(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x (m)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; ylabel(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z (m)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;</w:t>
      </w:r>
    </w:p>
    <w:p w14:paraId="7074343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title(sprintf(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beta=%.3f, d=%.6f, V=%.3e | S_x=%.3e S_z=%.3e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 beta1, d_move_result, volume, S_x, S_z));</w:t>
      </w:r>
    </w:p>
    <w:p w14:paraId="70A11F1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1C0DA3A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fname = fullfile(PLOT_FOLDER, sprintf(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check_beta%.3f_d%.6f.png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 beta1, d_move_result));</w:t>
      </w:r>
    </w:p>
    <w:p w14:paraId="51E02D3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aveas(fig, fname);</w:t>
      </w:r>
    </w:p>
    <w:p w14:paraId="3301D6C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close(fig);</w:t>
      </w:r>
    </w:p>
    <w:p w14:paraId="175C0E1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057DF09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4180DC2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581ED97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0A74CCA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=========================================================================</w:t>
      </w:r>
    </w:p>
    <w:p w14:paraId="1284ECB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Projection calculation</w:t>
      </w:r>
    </w:p>
    <w:p w14:paraId="6565624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=========================================================================</w:t>
      </w:r>
    </w:p>
    <w:p w14:paraId="773961B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function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[S_x, D_x, S_z, D_z] = compute_projections(rfun, xplane_fun, k, mode, z_end, zA, zB, zc)</w:t>
      </w:r>
    </w:p>
    <w:p w14:paraId="5A5DA7B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Direction unit vector (only in the x-z plane)</w:t>
      </w:r>
    </w:p>
    <w:p w14:paraId="4734760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t = [k, 0, 1] / sqrt(1+k^2)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Along the tangential direction of the inclined plane (x-z)</w:t>
      </w:r>
    </w:p>
    <w:p w14:paraId="4024D0E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n = [1, 0,-k] / sqrt(1+k^2)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Slope normal (x-z)</w:t>
      </w:r>
    </w:p>
    <w:p w14:paraId="4DED9A0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5125440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Nz = 420;</w:t>
      </w:r>
    </w:p>
    <w:p w14:paraId="762E039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Nphi = 360;</w:t>
      </w:r>
    </w:p>
    <w:p w14:paraId="3B2A256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_list = linspace(0, z_end, Nz);</w:t>
      </w:r>
    </w:p>
    <w:p w14:paraId="46EA025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hi = linspace(0, 2*pi, Nphi);</w:t>
      </w:r>
    </w:p>
    <w:p w14:paraId="1B8422B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269262D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X = []; Y = []; Z = [];</w:t>
      </w:r>
    </w:p>
    <w:p w14:paraId="2679325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4FCA070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for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 = 1:numel(z_list)</w:t>
      </w:r>
    </w:p>
    <w:p w14:paraId="72C0D3D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 = z_list(i);</w:t>
      </w:r>
    </w:p>
    <w:p w14:paraId="7705384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r = rfun(z);</w:t>
      </w:r>
    </w:p>
    <w:p w14:paraId="3D6741A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~isfinite(r) || r &lt;= 0,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continue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0FB75AD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623785D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 = xplane_fun(z);</w:t>
      </w:r>
    </w:p>
    <w:p w14:paraId="18B3DB0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51F32C8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keep_all = false;</w:t>
      </w:r>
    </w:p>
    <w:p w14:paraId="48CB442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keep_ge = false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x &gt;= a</w:t>
      </w:r>
    </w:p>
    <w:p w14:paraId="6188BE9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keep_le = false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x &lt;= a</w:t>
      </w:r>
    </w:p>
    <w:p w14:paraId="79E1CE5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35995CD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mode ==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"shallow"</w:t>
      </w:r>
    </w:p>
    <w:p w14:paraId="69077D8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keep_ge = true;</w:t>
      </w:r>
    </w:p>
    <w:p w14:paraId="7987D8B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lse</w:t>
      </w:r>
    </w:p>
    <w:p w14:paraId="36B53BC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 &lt; zA</w:t>
      </w:r>
    </w:p>
    <w:p w14:paraId="1F571EF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keep_all = true;</w:t>
      </w:r>
    </w:p>
    <w:p w14:paraId="10BD36A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else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 &lt; zc</w:t>
      </w:r>
    </w:p>
    <w:p w14:paraId="20E8F27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keep_le = true;</w:t>
      </w:r>
    </w:p>
    <w:p w14:paraId="6456985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lse</w:t>
      </w:r>
    </w:p>
    <w:p w14:paraId="70FC97E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keep_ge = true;</w:t>
      </w:r>
    </w:p>
    <w:p w14:paraId="6B2A5E3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69437CD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40A7AFF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1A047E0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cp = cos(phi);</w:t>
      </w:r>
    </w:p>
    <w:p w14:paraId="250EB2A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p = sin(phi);</w:t>
      </w:r>
    </w:p>
    <w:p w14:paraId="1D64158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x = r .* cp;</w:t>
      </w:r>
    </w:p>
    <w:p w14:paraId="07D79E6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 = r .* sp;</w:t>
      </w:r>
    </w:p>
    <w:p w14:paraId="15AA5FF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26DDAA0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keep_all</w:t>
      </w:r>
    </w:p>
    <w:p w14:paraId="78CF8BB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mask = true(size(x));</w:t>
      </w:r>
    </w:p>
    <w:p w14:paraId="75D60E6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else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keep_ge</w:t>
      </w:r>
    </w:p>
    <w:p w14:paraId="5DD46D9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mask = (x &gt;= a);</w:t>
      </w:r>
    </w:p>
    <w:p w14:paraId="50A3529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else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keep_le</w:t>
      </w:r>
    </w:p>
    <w:p w14:paraId="1D7F48A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mask = (x &lt;= a);</w:t>
      </w:r>
    </w:p>
    <w:p w14:paraId="1AED7FF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6F65998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4D2B15A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x = x(mask); y = y(mask);</w:t>
      </w:r>
    </w:p>
    <w:p w14:paraId="5DFD9AA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5B075FA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collect</w:t>
      </w:r>
    </w:p>
    <w:p w14:paraId="702CEC2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X = [X; x(:)]; </w:t>
      </w:r>
    </w:p>
    <w:p w14:paraId="35954D3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 = [Y; y(:)];</w:t>
      </w:r>
    </w:p>
    <w:p w14:paraId="5C1FB3C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 = [Z; z.*ones(numel(x),1)];</w:t>
      </w:r>
    </w:p>
    <w:p w14:paraId="39C6D43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5CE2A35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Add additional boundary points to the cutting surface (to enhance contour stability).</w:t>
      </w:r>
    </w:p>
    <w:p w14:paraId="52F96D0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bs(a) &lt;= r</w:t>
      </w:r>
    </w:p>
    <w:p w14:paraId="17CF134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y = sqrt(max(r^2 - a^2, 0));</w:t>
      </w:r>
    </w:p>
    <w:p w14:paraId="61CF4D0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X = [X; a; a];</w:t>
      </w:r>
    </w:p>
    <w:p w14:paraId="099A879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 = [Y; yy; -yy];</w:t>
      </w:r>
    </w:p>
    <w:p w14:paraId="5BA5F69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 = [Z; z; z];</w:t>
      </w:r>
    </w:p>
    <w:p w14:paraId="2E1670D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69CC225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3F84CF4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5F51F36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numel(X) &lt; 50</w:t>
      </w:r>
    </w:p>
    <w:p w14:paraId="00077AD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S_x = NaN; D_x = NaN; S_z = NaN; D_z = NaN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return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;</w:t>
      </w:r>
    </w:p>
    <w:p w14:paraId="320D043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03A5C86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7268F3C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u_tan = X.*n(1) + Z.*n(3)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Along the normal coordinate</w:t>
      </w:r>
    </w:p>
    <w:p w14:paraId="42193D5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v_tan = Y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y</w:t>
      </w:r>
    </w:p>
    <w:p w14:paraId="1480A3B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505C647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[S_x, D_x] = area_and_box(u_tan, v_tan);</w:t>
      </w:r>
    </w:p>
    <w:p w14:paraId="1D73E37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720AD64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u_norm = X.*t(1) + Z.*t(3)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Along the tangential coordinate</w:t>
      </w:r>
    </w:p>
    <w:p w14:paraId="67484A0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v_norm = Y;</w:t>
      </w:r>
    </w:p>
    <w:p w14:paraId="65DDE88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583954F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[S_z, D_z] = area_and_box(u_norm, v_norm);</w:t>
      </w:r>
    </w:p>
    <w:p w14:paraId="249CF18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5DCFBB7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055A499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function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[A, Dmax] = area_and_box(u, v)</w:t>
      </w:r>
    </w:p>
    <w:p w14:paraId="0AC0FEE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good = isfinite(u) &amp; isfinite(v);</w:t>
      </w:r>
    </w:p>
    <w:p w14:paraId="435EBDB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u = u(good); v = v(good);</w:t>
      </w:r>
    </w:p>
    <w:p w14:paraId="6DBEA26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numel(u) &lt; 10</w:t>
      </w:r>
    </w:p>
    <w:p w14:paraId="55DD42D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A = NaN; Dmax = NaN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return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;</w:t>
      </w:r>
    </w:p>
    <w:p w14:paraId="32FA7AE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40890B3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w = max(v) - min(v);</w:t>
      </w:r>
    </w:p>
    <w:p w14:paraId="740D98F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h = max(u) - min(u);</w:t>
      </w:r>
    </w:p>
    <w:p w14:paraId="3B1A7E2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max = max(w, h);</w:t>
      </w:r>
    </w:p>
    <w:p w14:paraId="2331C70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551B4B6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Projected area</w:t>
      </w:r>
    </w:p>
    <w:p w14:paraId="1903406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try</w:t>
      </w:r>
    </w:p>
    <w:p w14:paraId="076D800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K = convhull(u, v);</w:t>
      </w:r>
    </w:p>
    <w:p w14:paraId="074EEA7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 = polyarea(u(K), v(K));</w:t>
      </w:r>
    </w:p>
    <w:p w14:paraId="2A31365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catch</w:t>
      </w:r>
    </w:p>
    <w:p w14:paraId="6823979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 = NaN;</w:t>
      </w:r>
    </w:p>
    <w:p w14:paraId="7D0019F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7962399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62547FC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2B803F9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function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_roots = find_roots_discrete(fun, zmin, zmax, N, tolRoot)</w:t>
      </w:r>
    </w:p>
    <w:p w14:paraId="701B7AB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nargin &lt; 4 || isempty(N), N = 5000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625A418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nargin &lt; 5 || isempty(tolRoot), tolRoot = 1e-12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70FAABC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 = linspace(zmin, zmax, N);</w:t>
      </w:r>
    </w:p>
    <w:p w14:paraId="5187AF0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f = arrayfun(fun, z);</w:t>
      </w:r>
    </w:p>
    <w:p w14:paraId="0DD2F60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good = isfinite(f);</w:t>
      </w:r>
    </w:p>
    <w:p w14:paraId="37023C8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 = z(good); f = f(good);</w:t>
      </w:r>
    </w:p>
    <w:p w14:paraId="36BE565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numel(z) &lt; 5, z_roots = []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return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6EBDD8E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3E889FA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roots_list = [];</w:t>
      </w:r>
    </w:p>
    <w:p w14:paraId="4ED1A13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bsf = abs(f);</w:t>
      </w:r>
    </w:p>
    <w:p w14:paraId="4A8BDF8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tolNear = max(1e-10, 1e-6 * max(1, max(absf)));</w:t>
      </w:r>
    </w:p>
    <w:p w14:paraId="44C6834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70D2D64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abs(fun(z(1))) &lt; tolNear, roots_list(end+1,1) = z(1)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end </w:t>
      </w:r>
    </w:p>
    <w:p w14:paraId="2071BE0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abs(fun(z(end))) &lt; tolNear, roots_list(end+1,1) = z(end)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23974C7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1996A43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hit = find(absf &lt; tolNear);</w:t>
      </w:r>
    </w:p>
    <w:p w14:paraId="30F47F0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~isempty(hit), roots_list = [roots_list; z(hit(:))]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end </w:t>
      </w:r>
    </w:p>
    <w:p w14:paraId="54B8B37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3209E41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 = sign(f);</w:t>
      </w:r>
    </w:p>
    <w:p w14:paraId="2882EFC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dx = find(s(1:end-1).*s(2:end) &lt; 0);</w:t>
      </w:r>
    </w:p>
    <w:p w14:paraId="3FFC8FA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for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k = idx(:).'</w:t>
      </w:r>
    </w:p>
    <w:p w14:paraId="520CED0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 = z(k); b = z(k+1);</w:t>
      </w:r>
    </w:p>
    <w:p w14:paraId="1221EFE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try</w:t>
      </w:r>
    </w:p>
    <w:p w14:paraId="4A22B4C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r = fzero(fun, [a, b]);</w:t>
      </w:r>
    </w:p>
    <w:p w14:paraId="7E50623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catch</w:t>
      </w:r>
    </w:p>
    <w:p w14:paraId="2EBD08B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r = a + (b-a) * abs(f(k)) / (abs(f(k)) + abs(f(k+1)) + eps);</w:t>
      </w:r>
    </w:p>
    <w:p w14:paraId="52A530E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5934612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roots_list(end+1,1) = r; </w:t>
      </w:r>
    </w:p>
    <w:p w14:paraId="14DF418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553AAB6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26BDCD9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for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k = 2:numel(z)-1</w:t>
      </w:r>
    </w:p>
    <w:p w14:paraId="3584A68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bsf(k) &lt; absf(k-1) &amp;&amp; absf(k) &lt; absf(k+1) &amp;&amp; absf(k) &lt; tolNear</w:t>
      </w:r>
    </w:p>
    <w:p w14:paraId="069C72D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 = z(k-1); b = z(k+1);</w:t>
      </w:r>
    </w:p>
    <w:p w14:paraId="1402914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try</w:t>
      </w:r>
    </w:p>
    <w:p w14:paraId="403D051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r = fminbnd(@(zz) abs(fun(zz)), a, b);</w:t>
      </w:r>
    </w:p>
    <w:p w14:paraId="4DE4548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bs(fun(r)) &lt; tolNear</w:t>
      </w:r>
    </w:p>
    <w:p w14:paraId="7EA255F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roots_list(end+1,1) = r; </w:t>
      </w:r>
    </w:p>
    <w:p w14:paraId="088A4F5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5BE9D9B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catch</w:t>
      </w:r>
    </w:p>
    <w:p w14:paraId="4331F1B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712369B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7E57AFC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5C7A55F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1215805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isempty(roots_list), z_roots = []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return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5122499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roots_list = sort(roots_list);</w:t>
      </w:r>
    </w:p>
    <w:p w14:paraId="487FA65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_roots = roots_list(1);</w:t>
      </w:r>
    </w:p>
    <w:p w14:paraId="07EFAF6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for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k = 2:numel(roots_list)</w:t>
      </w:r>
    </w:p>
    <w:p w14:paraId="29C28CB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bs(roots_list(k) - z_roots(end)) &gt; 1e-8</w:t>
      </w:r>
    </w:p>
    <w:p w14:paraId="397CB3B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z_roots(end+1,1) = roots_list(k); </w:t>
      </w:r>
    </w:p>
    <w:p w14:paraId="5BF059E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7A48ED0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08578CD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_roots = z_roots(isfinite(z_roots));</w:t>
      </w:r>
    </w:p>
    <w:p w14:paraId="5C40299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0B44705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12C4B77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function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xb = xbar_seg_safe(z, rfun, phi_fun)</w:t>
      </w:r>
    </w:p>
    <w:p w14:paraId="0B3AA3C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r = rfun(z);</w:t>
      </w:r>
    </w:p>
    <w:p w14:paraId="483EC61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th = phi_fun(z);</w:t>
      </w:r>
    </w:p>
    <w:p w14:paraId="3ECC14A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enom = 3 .* (2 .* th - sin(2 .* th));</w:t>
      </w:r>
    </w:p>
    <w:p w14:paraId="49BB352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enom(abs(denom) &lt; 1e-12) = 1e-12;</w:t>
      </w:r>
    </w:p>
    <w:p w14:paraId="7638FA3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xb = (4 .* r .* (sin(th)).^3) ./ denom;</w:t>
      </w:r>
    </w:p>
    <w:p w14:paraId="1FD50EF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xb(~isfinite(xb)) = 0;</w:t>
      </w:r>
    </w:p>
    <w:p w14:paraId="0CE87AE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65BD8EB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323CA2F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function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[V, xc, zc] = centroid_shallow_trapz(z1, z2, Aseg, xbseg)</w:t>
      </w:r>
    </w:p>
    <w:p w14:paraId="267DFB5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N = 8000;</w:t>
      </w:r>
    </w:p>
    <w:p w14:paraId="0ED117D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 = linspace(z1, z2, N);</w:t>
      </w:r>
    </w:p>
    <w:p w14:paraId="3F68B9E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 = Aseg(z);</w:t>
      </w:r>
    </w:p>
    <w:p w14:paraId="1F50450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xb = xbseg(z);</w:t>
      </w:r>
    </w:p>
    <w:p w14:paraId="0737AAB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good = isfinite(z) &amp; isfinite(A) &amp; isfinite(xb) &amp; (A&gt;=0);</w:t>
      </w:r>
    </w:p>
    <w:p w14:paraId="3DACA4B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 = z(good); A = A(good); xb = xb(good);</w:t>
      </w:r>
    </w:p>
    <w:p w14:paraId="5D2B4D9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numel(z) &lt; 10, V=NaN; xc=NaN; zc=NaN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return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4EBF7B3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V = trapz(z, A);</w:t>
      </w:r>
    </w:p>
    <w:p w14:paraId="0D29332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~isfinite(V) || V&lt;=0, V=NaN; xc=NaN; zc=NaN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return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4C8C37A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xc = trapz(z, xb.*A) / V;</w:t>
      </w:r>
    </w:p>
    <w:p w14:paraId="62F051A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c = trapz(z, z .*A) / V;</w:t>
      </w:r>
    </w:p>
    <w:p w14:paraId="72C1726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3188128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52C0F8A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function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[V, xc, zc] = centroid_deep_trapz(z0, zA, zc_mid, zB, Afull, Acomp, Aseg, xbcomp, xbseg)</w:t>
      </w:r>
    </w:p>
    <w:p w14:paraId="4ED69C5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N1=4000; N2=4000; N3=4000;</w:t>
      </w:r>
    </w:p>
    <w:p w14:paraId="7BB3981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1 = linspace(z0, zA, N1);</w:t>
      </w:r>
    </w:p>
    <w:p w14:paraId="5DF006A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2 = linspace(zA, zc_mid, N2);</w:t>
      </w:r>
    </w:p>
    <w:p w14:paraId="5E95B1F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3 = linspace(zc_mid, zB, N3);</w:t>
      </w:r>
    </w:p>
    <w:p w14:paraId="6CC6834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3079128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1 = Afull(z1); A2 = Acomp(z2); A3 = Aseg(z3);</w:t>
      </w:r>
    </w:p>
    <w:p w14:paraId="6000D99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xb2 = xbcomp(z2); xb3 = xbseg(z3);</w:t>
      </w:r>
    </w:p>
    <w:p w14:paraId="6FF3435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284A01D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g1 = isfinite(A1) &amp; (A1&gt;=0); z1=z1(g1); A1=A1(g1);</w:t>
      </w:r>
    </w:p>
    <w:p w14:paraId="60F0FC3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g2 = isfinite(A2) &amp; isfinite(xb2) &amp; (A2&gt;=0); z2=z2(g2); A2=A2(g2); xb2=xb2(g2);</w:t>
      </w:r>
    </w:p>
    <w:p w14:paraId="0307390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g3 = isfinite(A3) &amp; isfinite(xb3) &amp; (A3&gt;=0); z3=z3(g3); A3=A3(g3); xb3=xb3(g3);</w:t>
      </w:r>
    </w:p>
    <w:p w14:paraId="6BB8BD2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7F6A8B7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numel(z1)&lt;10 || numel(z2)&lt;10 || numel(z3)&lt;10</w:t>
      </w:r>
    </w:p>
    <w:p w14:paraId="5EF29A6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V=NaN; xc=NaN; zc=NaN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return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;</w:t>
      </w:r>
    </w:p>
    <w:p w14:paraId="2A8DF3C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759BAFC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5E6DA1B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V1 = trapz(z1, A1); V2 = trapz(z2, A2); V3 = trapz(z3, A3);</w:t>
      </w:r>
    </w:p>
    <w:p w14:paraId="5530A6F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V = V1+V2+V3;</w:t>
      </w:r>
    </w:p>
    <w:p w14:paraId="0E0D0B0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~isfinite(V) || V&lt;=0, V=NaN; xc=NaN; zc=NaN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return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7596468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69EEC36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Mx = trapz(z2, xb2.*A2) + trapz(z3, xb3.*A3);</w:t>
      </w:r>
    </w:p>
    <w:p w14:paraId="0F97E51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Mz = trapz(z1, z1.*A1) + trapz(z2, z2.*A2) + trapz(z3, z3.*A3);</w:t>
      </w:r>
    </w:p>
    <w:p w14:paraId="417F362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03DDD8E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xc = Mx / V;</w:t>
      </w:r>
    </w:p>
    <w:p w14:paraId="77888D9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c = Mz / V;</w:t>
      </w:r>
    </w:p>
    <w:p w14:paraId="1205F31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34E068A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706AC39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function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L = contact_line_length_discrete(z1, z2, rfun, xplane_fun)</w:t>
      </w:r>
    </w:p>
    <w:p w14:paraId="63BA06A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~isfinite(z1) || ~isfinite(z2) || z2&lt;=z1, L=NaN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return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6B6D8B6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n = 4000;</w:t>
      </w:r>
    </w:p>
    <w:p w14:paraId="33A24F3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epS_z = max(1e-12, 1e-6*(z2-z1));</w:t>
      </w:r>
    </w:p>
    <w:p w14:paraId="444B67E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a = z1+epS_z; zb = z2-epS_z;</w:t>
      </w:r>
    </w:p>
    <w:p w14:paraId="38600E6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zb&lt;=za, za=z1; zb=z2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7AB9B98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 = linspace(za, zb, n);</w:t>
      </w:r>
    </w:p>
    <w:p w14:paraId="0D20CB5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r = rfun(z);</w:t>
      </w:r>
    </w:p>
    <w:p w14:paraId="3E148F8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x = xplane_fun(z);</w:t>
      </w:r>
    </w:p>
    <w:p w14:paraId="2AAE77D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2 = r.^2 - x.^2; y2(y2&lt;0)=0;</w:t>
      </w:r>
    </w:p>
    <w:p w14:paraId="2B92663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 = sqrt(y2);</w:t>
      </w:r>
    </w:p>
    <w:p w14:paraId="34738FE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x = diff(x); dy = diff(y); dz = diff(z);</w:t>
      </w:r>
    </w:p>
    <w:p w14:paraId="10442DC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s = sqrt(dx.^2 + dy.^2 + dz.^2);</w:t>
      </w:r>
    </w:p>
    <w:p w14:paraId="04E6825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L = 2*sum(ds);</w:t>
      </w:r>
    </w:p>
    <w:p w14:paraId="23F5652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2963CC3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5A3B979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function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val = trapz_integral(a, b, fun)</w:t>
      </w:r>
    </w:p>
    <w:p w14:paraId="701765A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N = 8000;</w:t>
      </w:r>
    </w:p>
    <w:p w14:paraId="5A01A8F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 = linspace(a, b, N);</w:t>
      </w:r>
    </w:p>
    <w:p w14:paraId="3FC4737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f = fun(z);</w:t>
      </w:r>
    </w:p>
    <w:p w14:paraId="3D91976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good = isfinite(z) &amp; isfinite(f);</w:t>
      </w:r>
    </w:p>
    <w:p w14:paraId="38EDD83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 = z(good); f = f(good);</w:t>
      </w:r>
    </w:p>
    <w:p w14:paraId="61182ED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numel(z) &lt; 10, val = NaN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return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1C80886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val = trapz(z, f);</w:t>
      </w:r>
    </w:p>
    <w:p w14:paraId="170EB73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54625F4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0005F38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function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out = ternary(cond, a, b)</w:t>
      </w:r>
    </w:p>
    <w:p w14:paraId="3679985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cond, out=a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lse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, out=b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4DB0291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7132FE3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both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</w:p>
    <w:p w14:paraId="5E77192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both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</w:p>
    <w:p w14:paraId="49ACDCA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both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</w:p>
    <w:p w14:paraId="3D58066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both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</w:p>
    <w:p w14:paraId="1414258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both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</w:p>
    <w:p w14:paraId="00DBEA6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both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</w:p>
    <w:p w14:paraId="4E7FFE6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both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</w:p>
    <w:p w14:paraId="39A1B37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黑体" w:cs="Times New Roman"/>
          <w:iCs w:val="0"/>
          <w:color w:val="auto"/>
          <w:kern w:val="2"/>
          <w:sz w:val="20"/>
          <w:szCs w:val="20"/>
          <w:lang w:val="en-US" w:eastAsia="zh-CN" w:bidi="ar-SA"/>
        </w:rPr>
      </w:pPr>
    </w:p>
    <w:p w14:paraId="565B413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黑体" w:cs="Times New Roman"/>
          <w:iCs w:val="0"/>
          <w:color w:val="auto"/>
          <w:kern w:val="2"/>
          <w:sz w:val="20"/>
          <w:szCs w:val="20"/>
          <w:lang w:val="en-US" w:eastAsia="zh-CN" w:bidi="ar-SA"/>
        </w:rPr>
      </w:pPr>
    </w:p>
    <w:p w14:paraId="1AD4F4C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黑体" w:cs="Times New Roman"/>
          <w:iCs w:val="0"/>
          <w:color w:val="auto"/>
          <w:kern w:val="2"/>
          <w:sz w:val="20"/>
          <w:szCs w:val="20"/>
          <w:lang w:val="en-US" w:eastAsia="zh-CN" w:bidi="ar-SA"/>
        </w:rPr>
      </w:pPr>
    </w:p>
    <w:p w14:paraId="175FF47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黑体" w:cs="Times New Roman"/>
          <w:iCs w:val="0"/>
          <w:color w:val="auto"/>
          <w:kern w:val="2"/>
          <w:sz w:val="20"/>
          <w:szCs w:val="20"/>
          <w:lang w:val="en-US" w:eastAsia="zh-CN" w:bidi="ar-SA"/>
        </w:rPr>
      </w:pPr>
    </w:p>
    <w:p w14:paraId="11D4DE2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黑体" w:cs="Times New Roman"/>
          <w:iCs w:val="0"/>
          <w:color w:val="auto"/>
          <w:kern w:val="2"/>
          <w:sz w:val="20"/>
          <w:szCs w:val="20"/>
          <w:lang w:val="en-US" w:eastAsia="zh-CN" w:bidi="ar-SA"/>
        </w:rPr>
      </w:pPr>
    </w:p>
    <w:p w14:paraId="075F4F0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黑体" w:cs="Times New Roman"/>
          <w:iCs w:val="0"/>
          <w:color w:val="auto"/>
          <w:kern w:val="2"/>
          <w:sz w:val="20"/>
          <w:szCs w:val="20"/>
          <w:lang w:val="en-US" w:eastAsia="zh-CN" w:bidi="ar-SA"/>
        </w:rPr>
      </w:pPr>
    </w:p>
    <w:p w14:paraId="7A61E94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黑体" w:cs="Times New Roman"/>
          <w:iCs w:val="0"/>
          <w:color w:val="auto"/>
          <w:kern w:val="2"/>
          <w:sz w:val="20"/>
          <w:szCs w:val="20"/>
          <w:lang w:val="en-US" w:eastAsia="zh-CN" w:bidi="ar-SA"/>
        </w:rPr>
      </w:pPr>
    </w:p>
    <w:p w14:paraId="49DD76B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Code for : Figure S5. The flow chart of “</w:t>
      </w:r>
      <w:r>
        <w:rPr>
          <w:rFonts w:hint="default" w:ascii="Times New Roman" w:hAnsi="Times New Roman" w:cs="Times New Roman"/>
          <w:lang w:val="en-US" w:eastAsia="zh-CN"/>
        </w:rPr>
        <w:object>
          <v:shape id="_x0000_i1027" o:spt="75" type="#_x0000_t75" style="height:16pt;width:17pt;" o:ole="t" filled="f" o:preferrelative="t" stroked="f" coordsize="21600,21600">
            <v:path/>
            <v:fill on="f" focussize="0,0"/>
            <v:stroke on="f"/>
            <v:imagedata r:id="rId9" o:title=""/>
            <o:lock v:ext="edit" aspectratio="f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default" w:ascii="Times New Roman" w:hAnsi="Times New Roman" w:cs="Times New Roman"/>
          <w:lang w:val="en-US" w:eastAsia="zh-CN"/>
        </w:rPr>
        <w:t xml:space="preserve"> determination”. </w:t>
      </w:r>
    </w:p>
    <w:p w14:paraId="6D92ADCE">
      <w:pPr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Please save the following code in a separate file main1.m in the same directory:</w:t>
      </w:r>
    </w:p>
    <w:p w14:paraId="5C68A11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both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</w:p>
    <w:p w14:paraId="6937469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clc;</w:t>
      </w:r>
    </w:p>
    <w:p w14:paraId="3F58808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clear;</w:t>
      </w:r>
    </w:p>
    <w:p w14:paraId="232CB31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close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all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;</w:t>
      </w:r>
    </w:p>
    <w:p w14:paraId="51BA6A4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2D58799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syms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t r3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;</w:t>
      </w:r>
    </w:p>
    <w:p w14:paraId="3BACCC7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syms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xx real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;</w:t>
      </w:r>
    </w:p>
    <w:p w14:paraId="1429F81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1226746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target_volume = 30e-9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Target volume</w:t>
      </w:r>
    </w:p>
    <w:p w14:paraId="5089F0A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tolerance = 1e-11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Tolerance</w:t>
      </w:r>
    </w:p>
    <w:p w14:paraId="0351C01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6A878DC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g = 9.8;</w:t>
      </w:r>
    </w:p>
    <w:p w14:paraId="39505E3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hi = 15;</w:t>
      </w:r>
    </w:p>
    <w:p w14:paraId="353D2D6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6B33115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_result = zeros(15, 10000);</w:t>
      </w:r>
    </w:p>
    <w:p w14:paraId="17A2CC4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tmp = 1;</w:t>
      </w:r>
    </w:p>
    <w:p w14:paraId="4E7193E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4520310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Plotting settings: Plot only when "E_solve is calculated after meeting the criteria".</w:t>
      </w:r>
    </w:p>
    <w:p w14:paraId="713B9CE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O_PLOT = true;</w:t>
      </w:r>
    </w:p>
    <w:p w14:paraId="6F9DF80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LOT_SHOW = false;</w:t>
      </w:r>
    </w:p>
    <w:p w14:paraId="648341B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PLOT_FOLDER =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fig_out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;</w:t>
      </w:r>
    </w:p>
    <w:p w14:paraId="3CC4B9C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1C07CB9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for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_x_change = 0:0.5:5</w:t>
      </w:r>
    </w:p>
    <w:p w14:paraId="7A67A04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for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_z_change = 0:0.5:10</w:t>
      </w:r>
    </w:p>
    <w:p w14:paraId="665DAF0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for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beta1 = 0:0.1:4</w:t>
      </w:r>
    </w:p>
    <w:p w14:paraId="4D83667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324308C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best_arc = determine_initial_smax(beta1, a_x_change, a_z_change, phi);</w:t>
      </w:r>
    </w:p>
    <w:p w14:paraId="3141C17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4B2D4E1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V_control returns: d_move, volume, ok, intersection points (z1, z2)</w:t>
      </w:r>
    </w:p>
    <w:p w14:paraId="38B9835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703A0C3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6A489A5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[d_move_result, volume, ok, z1_int, z2_int] = V_control(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3390434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beta1, best_arc, a_x_change, a_z_change, target_volume, tolerance);</w:t>
      </w:r>
    </w:p>
    <w:p w14:paraId="551F111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</w:p>
    <w:p w14:paraId="6584494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fprintf(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[beta=%5.3f] ax=% .3g az=% .3g d=% .6f V=% .3e ok=%d\n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,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23532E8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beta1, a_x_change, a_z_change, d_move_result, volume, ok);</w:t>
      </w:r>
    </w:p>
    <w:p w14:paraId="08C566A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</w:p>
    <w:p w14:paraId="0EB2E3B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_c = NaN; E_serf = NaN; E_g = NaN; E_total = NaN;</w:t>
      </w:r>
    </w:p>
    <w:p w14:paraId="421D5ED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L_c = NaN; S_lv = NaN; S_ls = NaN;</w:t>
      </w:r>
    </w:p>
    <w:p w14:paraId="4EB1881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_x = NaN; D_x = NaN; S_z = NaN; D_z = NaN;</w:t>
      </w:r>
    </w:p>
    <w:p w14:paraId="1627DE1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</w:p>
    <w:p w14:paraId="34983BA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ok &amp;&amp; isfinite(volume) &amp;&amp; abs(volume-target_volume)&lt;=tolerance &amp;&amp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6AC1B72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sfinite(z1_int) &amp;&amp; isfinite(z2_int) &amp;&amp; z2_int&gt;z1_int</w:t>
      </w:r>
    </w:p>
    <w:p w14:paraId="2CFCDDA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</w:p>
    <w:p w14:paraId="2CAF86C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[d_c,E_serf,E_g,E_total,volume,L_c,S_lv,S_ls,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74B2F9F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S_x,D_x,S_z,D_z] =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7D7178D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E_solve(beta1, best_arc, d_move_result, a_x_change, a_z_change,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3375A9F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O_PLOT, PLOT_SHOW, PLOT_FOLDER, z1_int, z2_int);</w:t>
      </w:r>
    </w:p>
    <w:p w14:paraId="17A8AC3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</w:p>
    <w:p w14:paraId="562ED58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3C53F58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1686CED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2A9BBAB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_result(1, tmp) = real(beta1);</w:t>
      </w:r>
    </w:p>
    <w:p w14:paraId="091C895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_result(2, tmp) = real(a_x_change);</w:t>
      </w:r>
    </w:p>
    <w:p w14:paraId="0EFB86B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_result(3, tmp) = real(a_z_change);</w:t>
      </w:r>
    </w:p>
    <w:p w14:paraId="33E493B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_result(4, tmp) = real(d_c);</w:t>
      </w:r>
    </w:p>
    <w:p w14:paraId="1ED8030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_result(5, tmp) = real(L_c);</w:t>
      </w:r>
    </w:p>
    <w:p w14:paraId="524CDAC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_result(6,tmp)=real(S_x);</w:t>
      </w:r>
    </w:p>
    <w:p w14:paraId="2CDFF10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_result(7,tmp)=real(S_z);</w:t>
      </w:r>
    </w:p>
    <w:p w14:paraId="3157E25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_result(8,tmp)=real(D_x);</w:t>
      </w:r>
    </w:p>
    <w:p w14:paraId="1AC8EAE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_result(9,tmp)=real(D_z);</w:t>
      </w:r>
    </w:p>
    <w:p w14:paraId="2589A60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_result(10, tmp) = real(S_ls);</w:t>
      </w:r>
    </w:p>
    <w:p w14:paraId="7F11C88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_result(11, tmp) = real(S_lv);</w:t>
      </w:r>
    </w:p>
    <w:p w14:paraId="1F70D56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_result(1</w:t>
      </w:r>
      <w:r>
        <w:rPr>
          <w:rFonts w:hint="eastAsia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2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 tmp) = real(volume);</w:t>
      </w:r>
    </w:p>
    <w:p w14:paraId="22F6776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072E268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tmp = tmp + 1;</w:t>
      </w:r>
    </w:p>
    <w:p w14:paraId="1FC6DEB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588F7EC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1EB5C78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088FF95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4B629E7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_result = A_result(:, 1:tmp-1);</w:t>
      </w:r>
    </w:p>
    <w:p w14:paraId="4E9FF0F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isp(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Done.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;</w:t>
      </w:r>
    </w:p>
    <w:p w14:paraId="732B401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isp([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Valid cases: 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 num2str(size(A_result,2))]);</w:t>
      </w:r>
    </w:p>
    <w:p w14:paraId="0C4BF1C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2F20274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% ========================================================================</w:t>
      </w:r>
    </w:p>
    <w:p w14:paraId="4DCB7D1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Helper function: Estimate s_max</w:t>
      </w:r>
    </w:p>
    <w:p w14:paraId="255925E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========================================================================</w:t>
      </w:r>
    </w:p>
    <w:p w14:paraId="093E58D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function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_max = determine_initial_smax(beta1, a_x, a_z, phi)</w:t>
      </w:r>
    </w:p>
    <w:p w14:paraId="498336C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max_arc = 10;</w:t>
      </w:r>
    </w:p>
    <w:p w14:paraId="1B1955D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g = 9.8;</w:t>
      </w:r>
    </w:p>
    <w:p w14:paraId="29B669F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Gm = 0.072;</w:t>
      </w:r>
    </w:p>
    <w:p w14:paraId="376A763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r = 1000 - 1.29;</w:t>
      </w:r>
    </w:p>
    <w:p w14:paraId="568B04E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nitial_x = 1e-6;</w:t>
      </w:r>
    </w:p>
    <w:p w14:paraId="73AF76A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4F51E72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b = sqrt(beta1*Gm) / ( (sqrt(dr) * sqrt( sqrt((g*cos(phi*pi/180)+a_z)^2 + (g*sin(phi*pi/180)-a_x)^2) )) );</w:t>
      </w:r>
    </w:p>
    <w:p w14:paraId="4D885FF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5E2FF33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odefun = @(s, y) [</w:t>
      </w:r>
    </w:p>
    <w:p w14:paraId="412D626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cos(y(3));</w:t>
      </w:r>
    </w:p>
    <w:p w14:paraId="133A1DF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in(y(3));</w:t>
      </w:r>
    </w:p>
    <w:p w14:paraId="3E7F719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(2 + beta1*y(2)) - (sin(y(3))/y(1))</w:t>
      </w:r>
    </w:p>
    <w:p w14:paraId="23D8B93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];</w:t>
      </w:r>
    </w:p>
    <w:p w14:paraId="0DA4350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7C838BC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0 = [initial_x; 0; 0];</w:t>
      </w:r>
    </w:p>
    <w:p w14:paraId="27B5CF7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33535C6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for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_max = 0.45:1e-3:max_arc</w:t>
      </w:r>
    </w:p>
    <w:p w14:paraId="4DC26FE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options = odeset(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RelTol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,1e-8,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AbsTol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1e-10);</w:t>
      </w:r>
    </w:p>
    <w:p w14:paraId="65F7ECB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[~, y] = ode45(odefun, [0, s_max], y0, options);</w:t>
      </w:r>
    </w:p>
    <w:p w14:paraId="0F3114A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3368F1F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(:,1) = b.*(y(:,1)-initial_x);</w:t>
      </w:r>
    </w:p>
    <w:p w14:paraId="4CC1D62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(:,2) = b.*y(:,2);</w:t>
      </w:r>
    </w:p>
    <w:p w14:paraId="2DF2242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0CE480C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max(y(:,2)) ~= y(end,2)</w:t>
      </w:r>
    </w:p>
    <w:p w14:paraId="74138FD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break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;</w:t>
      </w:r>
    </w:p>
    <w:p w14:paraId="4FFBEAA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579EE7B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07A7ED0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462AA8F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_max = min(s_max, max_arc);</w:t>
      </w:r>
    </w:p>
    <w:p w14:paraId="25E0CE3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11E0A82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2601488B">
      <w:pPr>
        <w:rPr>
          <w:rFonts w:hint="default" w:ascii="Times New Roman" w:hAnsi="Times New Roman" w:cs="Times New Roman"/>
          <w:sz w:val="20"/>
          <w:szCs w:val="20"/>
        </w:rPr>
      </w:pPr>
    </w:p>
    <w:p w14:paraId="63D4D0E9">
      <w:pPr>
        <w:rPr>
          <w:rFonts w:hint="default" w:ascii="Times New Roman" w:hAnsi="Times New Roman" w:cs="Times New Roman"/>
          <w:sz w:val="20"/>
          <w:szCs w:val="20"/>
        </w:rPr>
      </w:pPr>
    </w:p>
    <w:p w14:paraId="0EBB7500">
      <w:pPr>
        <w:rPr>
          <w:rFonts w:hint="default" w:ascii="Times New Roman" w:hAnsi="Times New Roman" w:cs="Times New Roman"/>
          <w:sz w:val="20"/>
          <w:szCs w:val="20"/>
        </w:rPr>
      </w:pPr>
      <w:r>
        <w:rPr>
          <w:rFonts w:hint="default" w:ascii="Times New Roman" w:hAnsi="Times New Roman" w:cs="Times New Roman"/>
          <w:sz w:val="20"/>
          <w:szCs w:val="20"/>
        </w:rPr>
        <w:br w:type="page"/>
      </w:r>
    </w:p>
    <w:p w14:paraId="27D042C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default" w:ascii="Times New Roman" w:hAnsi="Times New Roman" w:eastAsia="黑体" w:cs="Times New Roman"/>
          <w:iCs w:val="0"/>
          <w:color w:val="auto"/>
          <w:kern w:val="2"/>
          <w:sz w:val="21"/>
          <w:szCs w:val="21"/>
          <w:lang w:val="en-US" w:eastAsia="zh-CN" w:bidi="ar-SA"/>
        </w:rPr>
      </w:pPr>
      <w:r>
        <w:rPr>
          <w:rFonts w:hint="default"/>
          <w:sz w:val="21"/>
          <w:szCs w:val="21"/>
          <w:lang w:val="en-US" w:eastAsia="zh-CN"/>
        </w:rPr>
        <w:t>Code for</w:t>
      </w:r>
      <w:r>
        <w:rPr>
          <w:rFonts w:hint="eastAsia"/>
          <w:sz w:val="21"/>
          <w:szCs w:val="21"/>
          <w:lang w:val="en-US" w:eastAsia="zh-CN"/>
        </w:rPr>
        <w:t xml:space="preserve"> : </w: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1"/>
          <w:szCs w:val="21"/>
          <w:lang w:val="en-US" w:eastAsia="zh-CN" w:bidi="ar-SA"/>
        </w:rPr>
        <w:t>Figure S6</w:t>
      </w:r>
      <w:r>
        <w:rPr>
          <w:rFonts w:hint="eastAsia" w:eastAsia="黑体" w:cs="Times New Roman"/>
          <w:iCs w:val="0"/>
          <w:color w:val="auto"/>
          <w:kern w:val="2"/>
          <w:sz w:val="21"/>
          <w:szCs w:val="21"/>
          <w:lang w:val="en-US" w:eastAsia="zh-CN" w:bidi="ar-SA"/>
        </w:rPr>
        <w:t xml:space="preserve">. </w: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1"/>
          <w:szCs w:val="21"/>
          <w:lang w:val="en-US" w:eastAsia="zh-CN" w:bidi="ar-SA"/>
        </w:rPr>
        <w:t>The flow chart of “The judgement of  'pinned' or 'rolls' mode”</w:t>
      </w:r>
    </w:p>
    <w:p w14:paraId="5D910B4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黑体" w:cs="Times New Roman"/>
          <w:iCs w:val="0"/>
          <w:color w:val="auto"/>
          <w:kern w:val="2"/>
          <w:sz w:val="21"/>
          <w:szCs w:val="21"/>
          <w:lang w:val="en-US" w:eastAsia="zh-CN" w:bidi="ar-SA"/>
        </w:rPr>
      </w:pP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1"/>
          <w:szCs w:val="21"/>
          <w:lang w:val="en-US" w:eastAsia="zh-CN" w:bidi="ar-SA"/>
        </w:rPr>
        <w:t xml:space="preserve">Please save the following code in a separate file </w:t>
      </w:r>
      <w:r>
        <w:rPr>
          <w:rFonts w:hint="default" w:ascii="Times New Roman" w:hAnsi="Times New Roman" w:eastAsia="Consolas" w:cs="Times New Roman"/>
          <w:b/>
          <w:bCs/>
          <w:i w:val="0"/>
          <w:iCs w:val="0"/>
          <w:kern w:val="0"/>
          <w:sz w:val="21"/>
          <w:szCs w:val="21"/>
          <w:lang w:val="en-US" w:eastAsia="zh-CN" w:bidi="ar"/>
        </w:rPr>
        <w:t>myPolynomial.m</w: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1"/>
          <w:szCs w:val="21"/>
          <w:lang w:val="en-US" w:eastAsia="zh-CN" w:bidi="ar-SA"/>
        </w:rPr>
        <w:t xml:space="preserve"> in the same directory:</w:t>
      </w:r>
    </w:p>
    <w:p w14:paraId="3732467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黑体" w:cs="Times New Roman"/>
          <w:iCs w:val="0"/>
          <w:color w:val="auto"/>
          <w:kern w:val="2"/>
          <w:sz w:val="20"/>
          <w:szCs w:val="20"/>
          <w:lang w:val="en-US" w:eastAsia="zh-CN" w:bidi="ar-SA"/>
        </w:rPr>
      </w:pPr>
    </w:p>
    <w:p w14:paraId="04A280D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function thirty_five_polynomial = myPolynomial(a)</w:t>
      </w:r>
    </w:p>
    <w:p w14:paraId="47F5850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MYPOLYNOMIAL Calculate a specific polynomial about x, y, z, whose coefficients are provided by vector a.</w:t>
      </w:r>
    </w:p>
    <w:p w14:paraId="2D813F3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  The function form is: a1*x + a2*y + a3*z + a4*z^2 + ... + a35*z^4</w:t>
      </w:r>
    </w:p>
    <w:p w14:paraId="75471C2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 xml:space="preserve">%   </w:t>
      </w:r>
    </w:p>
    <w:p w14:paraId="7D4A8D4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  input parameters:</w:t>
      </w:r>
    </w:p>
    <w:p w14:paraId="2ADFF49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      a - A row vector containing 35 coefficients[a1, a2, a3, ..., a35]</w:t>
      </w:r>
    </w:p>
    <w:p w14:paraId="611C5FD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      x, y, z - independent variable</w:t>
      </w:r>
    </w:p>
    <w:p w14:paraId="798B10C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  output parameters:</w:t>
      </w:r>
    </w:p>
    <w:p w14:paraId="56FA094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      Polynomial formula</w:t>
      </w:r>
    </w:p>
    <w:p w14:paraId="62B8028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syms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x,y,z</w:t>
      </w:r>
    </w:p>
    <w:p w14:paraId="7725634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Basic parameter verification</w:t>
      </w:r>
    </w:p>
    <w:p w14:paraId="6AA7150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uto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 xml:space="preserve"> 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uto"/>
          <w:kern w:val="0"/>
          <w:sz w:val="20"/>
          <w:szCs w:val="20"/>
          <w:lang w:val="en-US" w:eastAsia="zh-CN" w:bidi="ar"/>
        </w:rPr>
        <w:t>if length(a) ~= 35</w:t>
      </w:r>
    </w:p>
    <w:p w14:paraId="5E5C7B7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uto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uto"/>
          <w:kern w:val="0"/>
          <w:sz w:val="20"/>
          <w:szCs w:val="20"/>
          <w:lang w:val="en-US" w:eastAsia="zh-CN" w:bidi="ar"/>
        </w:rPr>
        <w:t xml:space="preserve">     error('The coefficient vector a must contain exactly 35 elements');</w:t>
      </w:r>
    </w:p>
    <w:p w14:paraId="21C9242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uto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uto"/>
          <w:kern w:val="0"/>
          <w:sz w:val="20"/>
          <w:szCs w:val="20"/>
          <w:lang w:val="en-US" w:eastAsia="zh-CN" w:bidi="ar"/>
        </w:rPr>
        <w:t xml:space="preserve">  End</w:t>
      </w:r>
    </w:p>
    <w:p w14:paraId="0D290AE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uto"/>
          <w:kern w:val="0"/>
          <w:sz w:val="20"/>
          <w:szCs w:val="20"/>
          <w:lang w:val="en-US" w:eastAsia="zh-CN" w:bidi="ar"/>
        </w:rPr>
      </w:pPr>
    </w:p>
    <w:p w14:paraId="5E9827E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uto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thirty_five_polynomial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uto"/>
          <w:kern w:val="0"/>
          <w:sz w:val="20"/>
          <w:szCs w:val="20"/>
          <w:lang w:val="en-US" w:eastAsia="zh-CN" w:bidi="ar"/>
        </w:rPr>
        <w:t xml:space="preserve"> =</w:t>
      </w:r>
    </w:p>
    <w:p w14:paraId="1053710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a(1) * x.^0 .* y.^0 .* z.^0 +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77BF412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a(2) * x.^1 .* y.^0 .* z.^0 +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45371D0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a(3) * x.^0 .* y.^1 .* z.^0 +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2FFA3A0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a(4) * x.^0 .* y.^0 .* z.^1 +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67F64DF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a(5) * x.^2 .* y.^0 .* z.^0 +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4837FC2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a(6) * x.^1 .* y.^1 .* z.^0 +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64E61AE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a(7) * x.^1 .* y.^0 .* z.^1 +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22007F3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a(8) * x.^0 .* y.^2 .* z.^0 +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64CD503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a(9) * x.^0 .* y.^1 .* z.^1 +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4205981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a(10) * x.^0 .* y.^0 .* z.^2 +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09AB786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a(11) * x.^3 .* y.^0 .* z.^0 +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6494569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a(12) * x.^2 .* y.^1 .* z.^0 +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7DAEA57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a(13) * x.^2 .* y.^0 .* z.^1 +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3099858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a(14) * x.^1 .* y.^2 .* z.^0 +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22EA4A4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a(15) * x.^1 .* y.^1 .* z.^1 +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3E8CA41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a(16) * x.^1 .* y.^0 .* z.^2 +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140578B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a(17) * x.^0 .* y.^3 .* z.^0 +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034EB7E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a(18) * x.^0 .* y.^2 .* z.^1 +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3D7555E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a(19) * x.^0 .* y.^1 .* z.^2 +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53E13F9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a(20) * x.^0 .* y.^0 .* z.^3 +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4F8CBE8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a(21) * x.^4 .* y.^0 .* z.^0 +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76121BC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a(22) * x.^3 .* y.^1 .* z.^0 +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5C4E7A9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a(23) * x.^3 .* y.^0 .* z.^1 +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073C805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a(24) * x.^2 .* y.^2 .* z.^0 +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0C170BB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a(25) * x.^2 .* y.^1 .* z.^1 +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2C8C345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a(26) * x.^2 .* y.^0 .* z.^2 +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5D9F532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a(27) * x.^1 .* y.^3 .* z.^0 +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0CE4C6B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a(28) * x.^1 .* y.^2 .* z.^1 +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509BC55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a(29) * x.^1 .* y.^1 .* z.^2 +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4AFAD44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a(30) * x.^1 .* y.^0 .* z.^3 +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06EECC5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a(31) * x.^0 .* y.^4 .* z.^0 +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474DECB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a(32) * x.^0 .* y.^3 .* z.^1 +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0F4108A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a(33) * x.^0 .* y.^2 .* z.^2 +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6973580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a(34) * x.^0 .* y.^1 .* z.^3 +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06DFDB2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(35) * x.^0 .* y.^0 .* z.^4 ;</w:t>
      </w:r>
    </w:p>
    <w:p w14:paraId="26AF953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End</w:t>
      </w:r>
    </w:p>
    <w:p w14:paraId="593B06A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黑体" w:cs="Times New Roman"/>
          <w:iCs w:val="0"/>
          <w:color w:val="auto"/>
          <w:kern w:val="2"/>
          <w:sz w:val="20"/>
          <w:szCs w:val="20"/>
          <w:lang w:val="en-US" w:eastAsia="zh-CN" w:bidi="ar-SA"/>
        </w:rPr>
      </w:pPr>
    </w:p>
    <w:p w14:paraId="704FBA0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黑体" w:cs="Times New Roman"/>
          <w:iCs w:val="0"/>
          <w:color w:val="auto"/>
          <w:kern w:val="2"/>
          <w:sz w:val="21"/>
          <w:szCs w:val="21"/>
          <w:lang w:val="en-US" w:eastAsia="zh-CN" w:bidi="ar-SA"/>
        </w:rPr>
      </w:pP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1"/>
          <w:szCs w:val="21"/>
          <w:lang w:val="en-US" w:eastAsia="zh-CN" w:bidi="ar-SA"/>
        </w:rPr>
        <w:t xml:space="preserve">Please save the following code in a separate file </w:t>
      </w:r>
      <w:r>
        <w:rPr>
          <w:rFonts w:hint="default" w:ascii="Times New Roman" w:hAnsi="Times New Roman" w:eastAsia="Consolas" w:cs="Times New Roman"/>
          <w:b/>
          <w:bCs/>
          <w:i w:val="0"/>
          <w:iCs w:val="0"/>
          <w:kern w:val="0"/>
          <w:sz w:val="21"/>
          <w:szCs w:val="21"/>
          <w:lang w:val="en-US" w:eastAsia="zh-CN" w:bidi="ar"/>
        </w:rPr>
        <w:t>solve_system1.m</w: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1"/>
          <w:szCs w:val="21"/>
          <w:lang w:val="en-US" w:eastAsia="zh-CN" w:bidi="ar-SA"/>
        </w:rPr>
        <w:t xml:space="preserve"> in the same directory:</w:t>
      </w:r>
    </w:p>
    <w:p w14:paraId="56BEB62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function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[Solution1] = solve_system1(V,Z0,a_z,X0,a_x,phi,a,b,c,d,e,f)</w:t>
      </w:r>
    </w:p>
    <w:p w14:paraId="2E71CF2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</w:p>
    <w:p w14:paraId="36F9C32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syms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x y z</w:t>
      </w:r>
      <w:r>
        <w:rPr>
          <w:rFonts w:hint="eastAsia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 xml:space="preserve">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D2Xt D2Zt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;</w:t>
      </w:r>
    </w:p>
    <w:p w14:paraId="59780E9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  <w:lang w:val="en-US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_x = double(subs(myPolynomial(a), [x, y, z], [Z0, a_x, a_z]));</w:t>
      </w:r>
    </w:p>
    <w:p w14:paraId="4BE9761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  <w:lang w:val="en-US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_z = double(subs(myPolynomial(b), [x, y, z], [Z0, a_x, a_z]));</w:t>
      </w:r>
    </w:p>
    <w:p w14:paraId="513BD3D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  <w:lang w:val="en-US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_x = double(subs(myPolynomial(c), [x, y, z], [Z0, a_x, a_z]));</w:t>
      </w:r>
    </w:p>
    <w:p w14:paraId="4C8A600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_z = double(subs(myPolynomial(d), [x, y, z], [Z0, a_x, a_z]));</w:t>
      </w:r>
    </w:p>
    <w:p w14:paraId="2ECBB5E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Ee = myPolynomial(f)*0.0728+myPolynomial(g)*0.0063;</w:t>
      </w:r>
    </w:p>
    <w:p w14:paraId="56E250F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Ee_z = subs(diff(Ee, x, 1), [x, y, z], [Z0,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D2Xt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,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D2Zt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]);</w:t>
      </w:r>
    </w:p>
    <w:p w14:paraId="6EDB28B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</w:p>
    <w:p w14:paraId="050522C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g = 9.8*10^3;</w:t>
      </w:r>
    </w:p>
    <w:p w14:paraId="40FD1B1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rho=1000;</w:t>
      </w:r>
    </w:p>
    <w:p w14:paraId="3290671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rho_a=1.225;</w:t>
      </w:r>
    </w:p>
    <w:p w14:paraId="01440F0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v=1.5e-5;</w:t>
      </w:r>
    </w:p>
    <w:p w14:paraId="13EB158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Define Symbolic Variables</w:t>
      </w:r>
    </w:p>
    <w:p w14:paraId="3101192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</w:pPr>
    </w:p>
    <w:p w14:paraId="03D4252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eastAsia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f1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=rho*V*g*sin(phi*pi/180)</w:t>
      </w:r>
      <w:r>
        <w:rPr>
          <w:rFonts w:hint="eastAsia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-</w:t>
      </w:r>
      <w:r>
        <w:rPr>
          <w:rFonts w:hint="eastAsia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0.5*rho_a*(4.5+24*v/(D_x*Vx*10^-3))*Vx*10^-3*abs(Vx)*S_x</w:t>
      </w:r>
      <w:r>
        <w:rPr>
          <w:rFonts w:hint="eastAsia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 -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rho*V</w:t>
      </w:r>
      <w:r>
        <w:rPr>
          <w:rFonts w:hint="eastAsia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*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D2Xt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;</w:t>
      </w:r>
    </w:p>
    <w:p w14:paraId="6DF5E18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ind w:left="200" w:hanging="200" w:hangingChars="100"/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0=(-rho*V*g*cos(phi*pi/180)-Ee_z-0.5*rho_a*(4.5+24*v/(D_z*Vz*10^-3))*Vz*10^-3*abs(Vz)*S_z)</w:t>
      </w:r>
      <w:r>
        <w:rPr>
          <w:rFonts w:hint="eastAsia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-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rho*V</w:t>
      </w:r>
      <w:r>
        <w:rPr>
          <w:rFonts w:hint="eastAsia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*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D2</w:t>
      </w:r>
      <w:r>
        <w:rPr>
          <w:rFonts w:hint="eastAsia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Z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t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;</w:t>
      </w:r>
    </w:p>
    <w:p w14:paraId="71E5DCE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olution1 = [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D2Xt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D2</w:t>
      </w:r>
      <w:r>
        <w:rPr>
          <w:rFonts w:hint="eastAsia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Z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t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];</w:t>
      </w:r>
    </w:p>
    <w:p w14:paraId="66737D2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</w:pPr>
    </w:p>
    <w:p w14:paraId="62092BF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Calculate Jacobian matrix</w:t>
      </w:r>
    </w:p>
    <w:p w14:paraId="1752B07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J = jacobian([f1; f2], [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D2Xt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,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D2Zt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]);</w:t>
      </w:r>
    </w:p>
    <w:p w14:paraId="10A96C4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418DF44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Convert to function handle (directly retain symbolic parameters)</w:t>
      </w:r>
    </w:p>
    <w:p w14:paraId="08D6610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F = matlabFunction([f1; f2],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Vars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, [y, z, lambda_t],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Outputs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 {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F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});</w:t>
      </w:r>
    </w:p>
    <w:p w14:paraId="185183B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J_func = matlabFunction(J,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Vars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, [y, z, lambda_t],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Outputs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 {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J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});</w:t>
      </w:r>
    </w:p>
    <w:p w14:paraId="5417A4C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70C7A9D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Newton's iteration method</w:t>
      </w:r>
    </w:p>
    <w:p w14:paraId="226B424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olution</w:t>
      </w:r>
      <w:r>
        <w:rPr>
          <w:rFonts w:hint="eastAsia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1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 = [1; 1; 1]; </w:t>
      </w:r>
    </w:p>
    <w:p w14:paraId="7863D45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eastAsia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initial guess</w:t>
      </w:r>
      <w:r>
        <w:rPr>
          <w:rFonts w:hint="eastAsia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(Selecting an appropriate guess value can improve the accuracy of the solution)</w:t>
      </w:r>
    </w:p>
    <w:p w14:paraId="461C64D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</w:pPr>
    </w:p>
    <w:p w14:paraId="12F360A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tol = 1e-20;</w:t>
      </w:r>
    </w:p>
    <w:p w14:paraId="0D68679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max_iter = 1000;</w:t>
      </w:r>
    </w:p>
    <w:p w14:paraId="6EE5010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0C96274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for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k = 1:max_iter</w:t>
      </w:r>
    </w:p>
    <w:p w14:paraId="16FFA1A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F_val = F(Solution</w:t>
      </w:r>
      <w:r>
        <w:rPr>
          <w:rFonts w:hint="eastAsia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1(1)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 Solution</w:t>
      </w:r>
      <w:r>
        <w:rPr>
          <w:rFonts w:hint="eastAsia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1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(2), Solution</w:t>
      </w:r>
      <w:r>
        <w:rPr>
          <w:rFonts w:hint="eastAsia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1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(3));</w:t>
      </w:r>
    </w:p>
    <w:p w14:paraId="6998A4F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J_val = J_func(Solution</w:t>
      </w:r>
      <w:r>
        <w:rPr>
          <w:rFonts w:hint="eastAsia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1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(1), Solution</w:t>
      </w:r>
      <w:r>
        <w:rPr>
          <w:rFonts w:hint="eastAsia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1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(2), Solution</w:t>
      </w:r>
      <w:r>
        <w:rPr>
          <w:rFonts w:hint="eastAsia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1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(3));</w:t>
      </w:r>
    </w:p>
    <w:p w14:paraId="4B6F306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x = -J_val \ F_val;</w:t>
      </w:r>
    </w:p>
    <w:p w14:paraId="7C82C0D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olution</w:t>
      </w:r>
      <w:r>
        <w:rPr>
          <w:rFonts w:hint="eastAsia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1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 = Solution</w:t>
      </w:r>
      <w:r>
        <w:rPr>
          <w:rFonts w:hint="eastAsia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1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 + dx;</w:t>
      </w:r>
    </w:p>
    <w:p w14:paraId="41C4AA1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norm(dx) &lt; tol</w:t>
      </w:r>
    </w:p>
    <w:p w14:paraId="2D10DDD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break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;</w:t>
      </w:r>
    </w:p>
    <w:p w14:paraId="3DDA280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28FECCF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6EA9F88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0A059EC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411B59D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黑体" w:cs="Times New Roman"/>
          <w:iCs w:val="0"/>
          <w:color w:val="auto"/>
          <w:kern w:val="2"/>
          <w:sz w:val="20"/>
          <w:szCs w:val="20"/>
          <w:lang w:val="en-US" w:eastAsia="zh-CN" w:bidi="ar-SA"/>
        </w:rPr>
      </w:pP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0"/>
          <w:szCs w:val="20"/>
          <w:lang w:val="en-US" w:eastAsia="zh-CN" w:bidi="ar-SA"/>
        </w:rPr>
        <w:t xml:space="preserve">Please save the following code in a separate file </w:t>
      </w:r>
      <w:r>
        <w:rPr>
          <w:rFonts w:hint="default" w:ascii="Times New Roman" w:hAnsi="Times New Roman" w:eastAsia="Consolas" w:cs="Times New Roman"/>
          <w:b/>
          <w:bCs/>
          <w:i w:val="0"/>
          <w:iCs w:val="0"/>
          <w:kern w:val="0"/>
          <w:sz w:val="20"/>
          <w:szCs w:val="20"/>
          <w:lang w:val="en-US" w:eastAsia="zh-CN" w:bidi="ar"/>
        </w:rPr>
        <w:t>solve_system2.m</w: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0"/>
          <w:szCs w:val="20"/>
          <w:lang w:val="en-US" w:eastAsia="zh-CN" w:bidi="ar-SA"/>
        </w:rPr>
        <w:t xml:space="preserve"> in the same directory:</w:t>
      </w:r>
    </w:p>
    <w:p w14:paraId="5DC4DA0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黑体" w:cs="Times New Roman"/>
          <w:iCs w:val="0"/>
          <w:color w:val="auto"/>
          <w:kern w:val="2"/>
          <w:sz w:val="20"/>
          <w:szCs w:val="20"/>
          <w:lang w:val="en-US" w:eastAsia="zh-CN" w:bidi="ar-SA"/>
        </w:rPr>
      </w:pPr>
    </w:p>
    <w:p w14:paraId="1FDFAEF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function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[Solution2] = solve_system2(V,Z0,a_z,X0,a_x,lambda,phi,a,b,c,d,e,f)</w:t>
      </w:r>
    </w:p>
    <w:p w14:paraId="5662581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</w:p>
    <w:p w14:paraId="36C0D18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syms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x y z</w:t>
      </w:r>
      <w:r>
        <w:rPr>
          <w:rFonts w:hint="eastAsia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 xml:space="preserve">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D2Xt D2Zt lambda_t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;</w:t>
      </w:r>
    </w:p>
    <w:p w14:paraId="58E8BA6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  <w:lang w:val="en-US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_x = double(subs(myPolynomial(a), [x, y, z], [Z0, a_x, a_z]));</w:t>
      </w:r>
    </w:p>
    <w:p w14:paraId="1A8C0AD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  <w:lang w:val="en-US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_z = double(subs(myPolynomial(b), [x, y, z], [Z0, a_x, a_z]));</w:t>
      </w:r>
    </w:p>
    <w:p w14:paraId="208B888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  <w:lang w:val="en-US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_x = double(subs(myPolynomial(c), [x, y, z], [Z0, a_x, a_z]));</w:t>
      </w:r>
    </w:p>
    <w:p w14:paraId="65D023B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_z = double(subs(myPolynomial(d), [x, y, z], [Z0, a_x, a_z]));</w:t>
      </w:r>
    </w:p>
    <w:p w14:paraId="3FBDF65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Ee = myPolynomial(f)*0.0728+myPolynomial(g)*0.0063;</w:t>
      </w:r>
    </w:p>
    <w:p w14:paraId="7DC1165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Ee_z = double(subs(diff(Ee, x, 1), [</w:t>
      </w:r>
      <w:r>
        <w:rPr>
          <w:rFonts w:hint="eastAsia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x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, </w:t>
      </w:r>
      <w:r>
        <w:rPr>
          <w:rFonts w:hint="eastAsia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, z], [Z0,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D2Xt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,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D2Zt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]));</w:t>
      </w:r>
    </w:p>
    <w:p w14:paraId="391DD5F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L_c = myPolynomial(e);</w:t>
      </w:r>
    </w:p>
    <w:p w14:paraId="2BEB822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L_c_z = double(subs(diff(L_c, x, 1), [</w:t>
      </w:r>
      <w:r>
        <w:rPr>
          <w:rFonts w:hint="eastAsia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x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, </w:t>
      </w:r>
      <w:r>
        <w:rPr>
          <w:rFonts w:hint="eastAsia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, z], [Z0,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D2Xt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,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D2Zt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]));</w:t>
      </w:r>
    </w:p>
    <w:p w14:paraId="29ED8EA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</w:p>
    <w:p w14:paraId="4DB2394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g = 9.8*10^3;</w:t>
      </w:r>
    </w:p>
    <w:p w14:paraId="3451F80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rho=1000;</w:t>
      </w:r>
    </w:p>
    <w:p w14:paraId="28FBC44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rho_a=1.225;</w:t>
      </w:r>
    </w:p>
    <w:p w14:paraId="27BD867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v=1.5e-5;</w:t>
      </w:r>
    </w:p>
    <w:p w14:paraId="5703B3F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0427A2E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  <w:lang w:val="en-US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f1=rho*V*g*sin(phi*pi/180)-0.5*rho_a*(4.5+24*v/(D_x*Vx*10^-3))*Vx*10^-3*abs(Vx)*S_x-rho*V*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D2Xt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-lambda*rho*V*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D2Xt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-lambda_t*rho*V*Vx;</w:t>
      </w:r>
    </w:p>
    <w:p w14:paraId="12014A4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f2=L_c_z*Vz*q*10^6-Ee_z*Vz-rho*V*g*Vz*cos(phi*pi/180)-(rho*V*Vx)*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D2Xt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-(rho*V*Vz)*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D2Zt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;</w:t>
      </w:r>
    </w:p>
    <w:p w14:paraId="77EF1C1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f3=-rho*V*g*cos(phi*pi/180)-Ee_z-0.5*rho_a*(4.5+24*v/(D_z*Vz*10^-3))*Vz*10^-3*abs(Vz)*S_z-rho*V*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D2Zt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-lambda*rho*V*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D2Zt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-lambda_t*rho*V*Vz;;</w:t>
      </w:r>
    </w:p>
    <w:p w14:paraId="5964F5F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Calculate Jacobian matrix</w:t>
      </w:r>
    </w:p>
    <w:p w14:paraId="4D7CC0A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J = jacobian([f1; f2; f3], [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D2Xt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,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D2Zt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 lambda_t]);</w:t>
      </w:r>
    </w:p>
    <w:p w14:paraId="219F482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0D5C19A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Convert to function handle (directly retain symbolic parameters)</w:t>
      </w:r>
    </w:p>
    <w:p w14:paraId="1C1DDAF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F = matlabFunction([f1; f2; f3],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Vars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 [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D2Xt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,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D2Zt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, lambda_t],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Outputs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 {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F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});</w:t>
      </w:r>
    </w:p>
    <w:p w14:paraId="340A02F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J_func = matlabFunction(J,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Vars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 [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D2Xt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,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D2Zt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, lambda_t],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Outputs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 {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J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});</w:t>
      </w:r>
    </w:p>
    <w:p w14:paraId="3284297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2B3BF4C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Newton's iteration method</w:t>
      </w:r>
    </w:p>
    <w:p w14:paraId="6224B34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Solution2 = [1; 1; 1]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initial guess</w:t>
      </w:r>
    </w:p>
    <w:p w14:paraId="7519BE4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tol = 1e-20;</w:t>
      </w:r>
    </w:p>
    <w:p w14:paraId="10303E6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max_iter = 1000;</w:t>
      </w:r>
    </w:p>
    <w:p w14:paraId="1E3D94F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32ABF66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for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k = 1:max_iter</w:t>
      </w:r>
    </w:p>
    <w:p w14:paraId="210D377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F_val = F(Solution2(1), Solution2(2), Solution2(3));</w:t>
      </w:r>
    </w:p>
    <w:p w14:paraId="529F3BD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J_val = J_func(Solution2(1), Solution2(2), Solution2(3));</w:t>
      </w:r>
    </w:p>
    <w:p w14:paraId="4C9B135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x = -J_val \ F_val;</w:t>
      </w:r>
    </w:p>
    <w:p w14:paraId="17591E0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olution2 = Solution2 + dx;</w:t>
      </w:r>
    </w:p>
    <w:p w14:paraId="27DC2E8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norm(dx) &lt; tol</w:t>
      </w:r>
    </w:p>
    <w:p w14:paraId="43E686D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break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;</w:t>
      </w:r>
    </w:p>
    <w:p w14:paraId="0FD7742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490FC63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444DDA0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</w:pPr>
      <w:bookmarkStart w:id="0" w:name="_GoBack"/>
      <w:bookmarkEnd w:id="0"/>
    </w:p>
    <w:p w14:paraId="2CD6F71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</w:pPr>
    </w:p>
    <w:p w14:paraId="3FDF621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</w:pPr>
    </w:p>
    <w:p w14:paraId="57EF401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</w:pPr>
    </w:p>
    <w:p w14:paraId="000DB0A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</w:pPr>
    </w:p>
    <w:p w14:paraId="47DCC50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黑体" w:cs="Times New Roman"/>
          <w:iCs w:val="0"/>
          <w:color w:val="auto"/>
          <w:kern w:val="2"/>
          <w:sz w:val="21"/>
          <w:szCs w:val="21"/>
          <w:lang w:val="en-US" w:eastAsia="zh-CN" w:bidi="ar-SA"/>
        </w:rPr>
      </w:pP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1"/>
          <w:szCs w:val="21"/>
          <w:lang w:val="en-US" w:eastAsia="zh-CN" w:bidi="ar-SA"/>
        </w:rPr>
        <w:t xml:space="preserve">Please save the following code in a separate file </w:t>
      </w:r>
      <w:r>
        <w:rPr>
          <w:rFonts w:hint="default" w:ascii="Times New Roman" w:hAnsi="Times New Roman" w:eastAsia="Consolas" w:cs="Times New Roman"/>
          <w:b/>
          <w:bCs/>
          <w:i w:val="0"/>
          <w:iCs w:val="0"/>
          <w:kern w:val="0"/>
          <w:sz w:val="21"/>
          <w:szCs w:val="21"/>
          <w:lang w:val="en-US" w:eastAsia="zh-CN" w:bidi="ar"/>
        </w:rPr>
        <w:t>main2.m</w: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1"/>
          <w:szCs w:val="21"/>
          <w:lang w:val="en-US" w:eastAsia="zh-CN" w:bidi="ar-SA"/>
        </w:rPr>
        <w:t xml:space="preserve"> in the same directory:</w:t>
      </w:r>
    </w:p>
    <w:p w14:paraId="2510718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黑体" w:cs="Times New Roman"/>
          <w:iCs w:val="0"/>
          <w:color w:val="auto"/>
          <w:kern w:val="2"/>
          <w:sz w:val="20"/>
          <w:szCs w:val="20"/>
          <w:lang w:val="en-US" w:eastAsia="zh-CN" w:bidi="ar-SA"/>
        </w:rPr>
      </w:pPr>
    </w:p>
    <w:p w14:paraId="0FBF1DB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clc</w:t>
      </w:r>
    </w:p>
    <w:p w14:paraId="3423DF9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clear</w:t>
      </w:r>
    </w:p>
    <w:p w14:paraId="071C339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close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all</w:t>
      </w:r>
    </w:p>
    <w:p w14:paraId="7DC2230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1AFABAD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  <w:lang w:val="en-US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=[];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S_x:a1-a35</w:t>
      </w:r>
    </w:p>
    <w:p w14:paraId="6766750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b=[];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S_z:b1-b35</w:t>
      </w:r>
    </w:p>
    <w:p w14:paraId="6DF0701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c=[];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D_x:c1-c35</w:t>
      </w:r>
    </w:p>
    <w:p w14:paraId="47731C6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=[];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D_z:d1-d35</w:t>
      </w:r>
    </w:p>
    <w:p w14:paraId="11B8680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e=[];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L_C:e1-e35</w:t>
      </w:r>
    </w:p>
    <w:p w14:paraId="451F0D3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f=[];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S_ext:f1-f35</w:t>
      </w:r>
    </w:p>
    <w:p w14:paraId="2E60C2D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uto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uto"/>
          <w:kern w:val="0"/>
          <w:sz w:val="20"/>
          <w:szCs w:val="20"/>
          <w:lang w:val="en-US" w:eastAsia="zh-CN" w:bidi="ar"/>
        </w:rPr>
        <w:t>g=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[];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S_base:g1-g35</w:t>
      </w:r>
    </w:p>
    <w:p w14:paraId="6B714EC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048BDE9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V = 30.3e-9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Volume(m^3)</w:t>
      </w:r>
    </w:p>
    <w:p w14:paraId="7D8E9DF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phi = 10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(°)</w:t>
      </w:r>
    </w:p>
    <w:p w14:paraId="012F8C4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445E533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  <w:lang w:val="en-US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R=(V*0.75/pi)^(1/3)*10^3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(mm)</w:t>
      </w:r>
    </w:p>
    <w:p w14:paraId="71196EE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0=R;</w:t>
      </w:r>
    </w:p>
    <w:p w14:paraId="230EE16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X0=0;</w:t>
      </w:r>
    </w:p>
    <w:p w14:paraId="709366D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1C65508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num_segments = 15000;</w:t>
      </w:r>
    </w:p>
    <w:p w14:paraId="19EB6BE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  <w:lang w:val="en-US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t_values = []; %</w:t>
      </w:r>
    </w:p>
    <w:p w14:paraId="20E26CE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results_X = []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Store calculation results</w:t>
      </w:r>
    </w:p>
    <w:p w14:paraId="67A07BC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results_Z = []; </w:t>
      </w:r>
    </w:p>
    <w:p w14:paraId="7C9EB63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results_a_x = []; </w:t>
      </w:r>
    </w:p>
    <w:p w14:paraId="6319605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results_a_z = []; </w:t>
      </w:r>
    </w:p>
    <w:p w14:paraId="14EA0F4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240312A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for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=1:num_segments</w:t>
      </w:r>
    </w:p>
    <w:p w14:paraId="7C36700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  <w:lang w:val="en-US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uto"/>
          <w:kern w:val="0"/>
          <w:sz w:val="20"/>
          <w:szCs w:val="20"/>
          <w:lang w:val="en-US" w:eastAsia="zh-CN" w:bidi="ar"/>
        </w:rPr>
        <w:t>(Z0&lt;=R) &amp;&amp; (Z0&gt;0)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 </w:t>
      </w:r>
    </w:p>
    <w:p w14:paraId="5ABC10B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[s] = solve_system1(V,Z0,Vz,a_z,X0,Vx,a_x,phi,a,b,c,d,e,f);</w:t>
      </w:r>
    </w:p>
    <w:p w14:paraId="2BAE9FF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lse</w:t>
      </w:r>
    </w:p>
    <w:p w14:paraId="38463A5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isp('The loop is terminated prematurely due to exceeding the set value');</w:t>
      </w:r>
    </w:p>
    <w:p w14:paraId="6DD5C86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break;</w:t>
      </w:r>
    </w:p>
    <w:p w14:paraId="686E5C4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25B22B0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</w:pPr>
    </w:p>
    <w:p w14:paraId="4D2693A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syms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t</w:t>
      </w:r>
    </w:p>
    <w:p w14:paraId="5D24611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X=X0+Vx*t+(1/factorial(2))*s(1)*t.^2;</w:t>
      </w:r>
    </w:p>
    <w:p w14:paraId="171D36E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=Z0+Vz*t+(1/factorial(2))*s(2)*t.^2;</w:t>
      </w:r>
    </w:p>
    <w:p w14:paraId="7099B23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2C09A2F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Zt=diff(Z, t, 1);</w:t>
      </w:r>
    </w:p>
    <w:p w14:paraId="6EB06F0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Z2t=diff(Z, t, 2);</w:t>
      </w:r>
    </w:p>
    <w:p w14:paraId="51686D3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Xt=diff(X, t, 1);</w:t>
      </w:r>
    </w:p>
    <w:p w14:paraId="72E7ACA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X2t=diff(X, t, 2);</w:t>
      </w:r>
    </w:p>
    <w:p w14:paraId="2A211A3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3B43BAD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t=0.00002;</w:t>
      </w:r>
    </w:p>
    <w:p w14:paraId="1AE7AEF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t_value=dt;</w:t>
      </w:r>
    </w:p>
    <w:p w14:paraId="0BC7015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_value=double(subs(Z, t, dt));</w:t>
      </w:r>
    </w:p>
    <w:p w14:paraId="242261D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0=Z_value;</w:t>
      </w:r>
    </w:p>
    <w:p w14:paraId="039E685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X_value=double(subs(X, t, dt));</w:t>
      </w:r>
    </w:p>
    <w:p w14:paraId="51C0582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X0=X_value;</w:t>
      </w:r>
    </w:p>
    <w:p w14:paraId="2F76785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Vx=double(subs(DXt, t, dt));</w:t>
      </w:r>
    </w:p>
    <w:p w14:paraId="7EF2D5C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Vz=double(subs(DZt, t, dt));</w:t>
      </w:r>
    </w:p>
    <w:p w14:paraId="4FFD342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_x=double(subs(DX2t, t, dt));</w:t>
      </w:r>
    </w:p>
    <w:p w14:paraId="7309534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_z=double(subs(DZ2t, t, dt));</w:t>
      </w:r>
    </w:p>
    <w:p w14:paraId="73194D4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7095E12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t_value=t_value+(i-1)*dt;</w:t>
      </w:r>
    </w:p>
    <w:p w14:paraId="072ED0F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t_values= [t_values, t_value];</w:t>
      </w:r>
    </w:p>
    <w:p w14:paraId="08828F1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results_X = [results_X, X_value];</w:t>
      </w:r>
    </w:p>
    <w:p w14:paraId="25CCBAB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results_Z = [results_Z, Z_value];</w:t>
      </w:r>
    </w:p>
    <w:p w14:paraId="30ED80F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results_a_x =[results_Vx, Vx_value];</w:t>
      </w:r>
    </w:p>
    <w:p w14:paraId="7CD1990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results_a_z =[results_Vz, Vz_value];</w:t>
      </w:r>
    </w:p>
    <w:p w14:paraId="6A5E154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200F72E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0F297C8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results_Ee =  double(subs(myPolynomial(f)*0.0728+myPolynomial(g)*0.0063, [x, y, z], [results_Z, results_a_x, results_a_z]));</w:t>
      </w:r>
    </w:p>
    <w:p w14:paraId="080E22A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min_Ez=min(results_Ee+r*V*g*results_Z*cos(phi*pi/180));</w:t>
      </w:r>
    </w:p>
    <w:p w14:paraId="2E53C18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</w:p>
    <w:p w14:paraId="7D4407D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宋体" w:cs="Times New Roman"/>
          <w:b w:val="0"/>
          <w:bCs w:val="0"/>
          <w:i w:val="0"/>
          <w:iCs w:val="0"/>
          <w:sz w:val="20"/>
          <w:szCs w:val="20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i w:val="0"/>
          <w:iCs w:val="0"/>
          <w:sz w:val="20"/>
          <w:szCs w:val="20"/>
          <w:lang w:val="en-US" w:eastAsia="zh-CN"/>
        </w:rPr>
        <w:t xml:space="preserve">L_values =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ouble(subs(myPolynomial(e), [x, y, z], [results_Z, results_a_x, results_a_z]));</w:t>
      </w:r>
    </w:p>
    <w:p w14:paraId="74492E8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q=5.66e-09;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(si(J/(m^2)))</w:t>
      </w:r>
    </w:p>
    <w:p w14:paraId="2312466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c_values=L_values*q*10^6;</w:t>
      </w:r>
    </w:p>
    <w:p w14:paraId="20441BC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</w:p>
    <w:p w14:paraId="3129035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Ez_values=0.5*r*V*((results_Vz).^2+(results_Vx).^2)+r*V*g*results_Z*cos(phi*pi/180)+(results_Ee-min_Ez);</w:t>
      </w:r>
    </w:p>
    <w:p w14:paraId="70D4999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5D1215B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for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=1:1:length(Ez_values)</w:t>
      </w:r>
    </w:p>
    <w:p w14:paraId="3C3023A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Ez_values(i)&lt;c_values(i)</w:t>
      </w:r>
    </w:p>
    <w:p w14:paraId="5EBBB15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isp('Do exist t_s');</w:t>
      </w:r>
    </w:p>
    <w:p w14:paraId="2F1BB22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Break</w:t>
      </w:r>
    </w:p>
    <w:p w14:paraId="2F961EB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lse</w:t>
      </w:r>
    </w:p>
    <w:p w14:paraId="583AD1A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isp('Do not exist t_s:Rolls');</w:t>
      </w:r>
    </w:p>
    <w:p w14:paraId="6780BDA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21C76F8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29B1518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</w:pPr>
    </w:p>
    <w:p w14:paraId="3C62E3A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ave(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data1.mat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i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results_Z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results_X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t_values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results_Vx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results_Vz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min_Ez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phi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V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results_ax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results_az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); </w:t>
      </w:r>
    </w:p>
    <w:p w14:paraId="7AFF065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save data into data1.mat</w:t>
      </w:r>
    </w:p>
    <w:p w14:paraId="16C92EA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</w:pPr>
    </w:p>
    <w:p w14:paraId="101D3DC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1"/>
          <w:szCs w:val="21"/>
        </w:rPr>
      </w:pP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1"/>
          <w:szCs w:val="21"/>
          <w:lang w:val="en-US" w:eastAsia="zh-CN" w:bidi="ar-SA"/>
        </w:rPr>
        <w:t xml:space="preserve">Please save the following code in a separate file </w:t>
      </w:r>
      <w:r>
        <w:rPr>
          <w:rFonts w:hint="default" w:ascii="Times New Roman" w:hAnsi="Times New Roman" w:eastAsia="Consolas" w:cs="Times New Roman"/>
          <w:b/>
          <w:bCs/>
          <w:i w:val="0"/>
          <w:iCs w:val="0"/>
          <w:kern w:val="0"/>
          <w:sz w:val="21"/>
          <w:szCs w:val="21"/>
          <w:lang w:val="en-US" w:eastAsia="zh-CN" w:bidi="ar"/>
        </w:rPr>
        <w:t>main3.m</w: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1"/>
          <w:szCs w:val="21"/>
          <w:lang w:val="en-US" w:eastAsia="zh-CN" w:bidi="ar-SA"/>
        </w:rPr>
        <w:t xml:space="preserve"> in the same directory:</w:t>
      </w:r>
    </w:p>
    <w:p w14:paraId="1D8CB6D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clc</w:t>
      </w:r>
    </w:p>
    <w:p w14:paraId="0E88F80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clear</w:t>
      </w:r>
    </w:p>
    <w:p w14:paraId="5E9FBE5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close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all</w:t>
      </w:r>
    </w:p>
    <w:p w14:paraId="6AA0C70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5CDD9FF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load(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data1.mat'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;</w:t>
      </w:r>
    </w:p>
    <w:p w14:paraId="58B848F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7FCDD1F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t1=t_values(i);</w:t>
      </w:r>
    </w:p>
    <w:p w14:paraId="3BC2867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0=results_Z(i);</w:t>
      </w:r>
    </w:p>
    <w:p w14:paraId="4C58217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Vz=results_Vz(i);</w:t>
      </w:r>
    </w:p>
    <w:p w14:paraId="00655AD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X0=results_X(i);</w:t>
      </w:r>
    </w:p>
    <w:p w14:paraId="2F60485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Vx=results_Vx(i);</w:t>
      </w:r>
    </w:p>
    <w:p w14:paraId="0269B66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x=results_ax(i);</w:t>
      </w:r>
    </w:p>
    <w:p w14:paraId="4F930E4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z=results_az(i);</w:t>
      </w:r>
    </w:p>
    <w:p w14:paraId="77EED5F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num_segments = 50000;</w:t>
      </w:r>
    </w:p>
    <w:p w14:paraId="2F493AE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t2_values = [t_values(1:i)];</w:t>
      </w:r>
    </w:p>
    <w:p w14:paraId="151D52C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results2_X = [results_X(1:i)]; </w:t>
      </w:r>
    </w:p>
    <w:p w14:paraId="314B34A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results2_Z = [results_Z(1:i)]; </w:t>
      </w:r>
    </w:p>
    <w:p w14:paraId="3629928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results2_Vx = [results_Vx(1:i)]; </w:t>
      </w:r>
    </w:p>
    <w:p w14:paraId="11FD830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results2_Vz = [results_Vz(1:i)]; </w:t>
      </w:r>
    </w:p>
    <w:p w14:paraId="14DDF7B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results_lambda = [0*ones(1,i)]; </w:t>
      </w:r>
    </w:p>
    <w:p w14:paraId="72781E2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results2_ax=[results_ax(1:i)];</w:t>
      </w:r>
    </w:p>
    <w:p w14:paraId="2B13458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results2_az=[results_az(1:i)];</w:t>
      </w:r>
    </w:p>
    <w:p w14:paraId="664AE54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t=0.000001;</w:t>
      </w:r>
    </w:p>
    <w:p w14:paraId="30351E9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lambda=0;</w:t>
      </w:r>
    </w:p>
    <w:p w14:paraId="4792FAE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E0=results_E(i);</w:t>
      </w:r>
    </w:p>
    <w:p w14:paraId="5EB6895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KG=1;</w:t>
      </w:r>
    </w:p>
    <w:p w14:paraId="43A8195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for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k=1:num_segments</w:t>
      </w:r>
    </w:p>
    <w:p w14:paraId="22115BF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  <w:lang w:val="en-US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KG==1</w:t>
      </w:r>
    </w:p>
    <w:p w14:paraId="5C4028A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[s] = solve_system2(V,Z0,Vz,a_z,X0,Vx,a_x,lambda,phi,a,b,c,d,e,f);</w:t>
      </w:r>
    </w:p>
    <w:p w14:paraId="5661484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Lambda_t=s1(3);</w:t>
      </w:r>
    </w:p>
    <w:p w14:paraId="4F6260A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lambda_value=lambda+lambda_t*dt;</w:t>
      </w:r>
    </w:p>
    <w:p w14:paraId="4C20BCD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lambda=lambda_value;</w:t>
      </w:r>
    </w:p>
    <w:p w14:paraId="2831BC4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lse</w:t>
      </w:r>
    </w:p>
    <w:p w14:paraId="60C2CE2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[s] = solve_system1(V,Z0,Vz,a_z,X0,Vx,a_x,phi,a,b,c,d,e,f);</w:t>
      </w:r>
    </w:p>
    <w:p w14:paraId="1886346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lambda=0;</w:t>
      </w:r>
    </w:p>
    <w:p w14:paraId="632B1CB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523DE19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743DBDB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syms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t</w:t>
      </w:r>
    </w:p>
    <w:p w14:paraId="5472034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</w:pPr>
    </w:p>
    <w:p w14:paraId="1BB1E71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X=X0+Vx*t+(1/factorial(2))*s(1)*t.^2;</w:t>
      </w:r>
    </w:p>
    <w:p w14:paraId="5CF7490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=Z0+Vz*t+(1/factorial(2))*s(2)*t.^2;</w:t>
      </w:r>
    </w:p>
    <w:p w14:paraId="27B652F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1585798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Zt=diff(Z, t, 1);</w:t>
      </w:r>
    </w:p>
    <w:p w14:paraId="6957DF7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Z2t=diff(Z, t, 2);</w:t>
      </w:r>
    </w:p>
    <w:p w14:paraId="3C1B605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Xt=diff(X, t, 1);</w:t>
      </w:r>
    </w:p>
    <w:p w14:paraId="20335AD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X2t=diff(X, t, 2);</w:t>
      </w:r>
    </w:p>
    <w:p w14:paraId="16AB5B9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6D19879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t=0.00002;</w:t>
      </w:r>
    </w:p>
    <w:p w14:paraId="455788B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t_value=dt;</w:t>
      </w:r>
    </w:p>
    <w:p w14:paraId="40CDA61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_value=double(subs(Z, t, dt));</w:t>
      </w:r>
    </w:p>
    <w:p w14:paraId="6E4D8C4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Z0=Z_value;</w:t>
      </w:r>
    </w:p>
    <w:p w14:paraId="7C04341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X_value=double(subs(X, t, dt));</w:t>
      </w:r>
    </w:p>
    <w:p w14:paraId="529B04D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X0=X_value;</w:t>
      </w:r>
    </w:p>
    <w:p w14:paraId="78720FD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Vx=double(subs(DXt, t, dt));</w:t>
      </w:r>
    </w:p>
    <w:p w14:paraId="5583CDE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Vz=double(subs(DZt, t, dt));</w:t>
      </w:r>
    </w:p>
    <w:p w14:paraId="0FCCD97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_x=double(subs(DX2t, t, dt));</w:t>
      </w:r>
    </w:p>
    <w:p w14:paraId="7BA04B4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_z=double(subs(DZ2t, t, dt));</w:t>
      </w:r>
    </w:p>
    <w:p w14:paraId="2BF30DD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7B5E634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t2_value=t2_value+(i-1)*dt;</w:t>
      </w:r>
    </w:p>
    <w:p w14:paraId="3E06CBC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t2_values= [t2_values, t2_value];</w:t>
      </w:r>
    </w:p>
    <w:p w14:paraId="3891C85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Results2_X = [results_X, X_value];</w:t>
      </w:r>
    </w:p>
    <w:p w14:paraId="7644846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Results2_Z = [results_Z, Z_value];</w:t>
      </w:r>
    </w:p>
    <w:p w14:paraId="186EC45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Results2_a_x =[results_Vx, Vx_value];</w:t>
      </w:r>
    </w:p>
    <w:p w14:paraId="4738BFB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Results2_a_z =[results_Vz, Vz_value];</w:t>
      </w:r>
    </w:p>
    <w:p w14:paraId="12F039B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5DAE979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t2_value=t2_value+k*dt;</w:t>
      </w:r>
    </w:p>
    <w:p w14:paraId="556D77C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t2_values= [t2_values, t2_value+t1];</w:t>
      </w:r>
    </w:p>
    <w:p w14:paraId="7AA4F54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results2_X = [results2_X, X_value];</w:t>
      </w:r>
    </w:p>
    <w:p w14:paraId="476F729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results2_Z = [results2_Z, Z_value];</w:t>
      </w:r>
    </w:p>
    <w:p w14:paraId="3B9CA0C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results2_Vx =[results2_Vx, Vx_value];</w:t>
      </w:r>
    </w:p>
    <w:p w14:paraId="4B1ECE1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results2_Vz =[results2_Vz, Vz_value];</w:t>
      </w:r>
    </w:p>
    <w:p w14:paraId="35AECB4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results2_a_x=[results2_ax,s1(1)];</w:t>
      </w:r>
    </w:p>
    <w:p w14:paraId="27CAED6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results2_a_z=[results2_az,s1(2)];</w:t>
      </w:r>
    </w:p>
    <w:p w14:paraId="0C2FE14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results2_Ee=[results2_Ee,Ee_value];</w:t>
      </w:r>
    </w:p>
    <w:p w14:paraId="1E60B79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</w:p>
    <w:p w14:paraId="0225C54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Ee_value = double(subs(myPolynomial(f)*0.0728+myPolynomial(g)*0.0063, [x, y, z], [results2_Z, results2_a_x, results2_a_z]));</w:t>
      </w:r>
    </w:p>
    <w:p w14:paraId="099C3B9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L_c = double(subs(myPolynomial(e), [x, y, z], [results2_Z, results2_a_x, results2_a_z]));</w:t>
      </w:r>
    </w:p>
    <w:p w14:paraId="15E5AB0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</w:p>
    <w:p w14:paraId="3C2D200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rho = 1000; </w:t>
      </w:r>
    </w:p>
    <w:p w14:paraId="7853D3F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g = 9.8*10^3;</w:t>
      </w:r>
    </w:p>
    <w:p w14:paraId="5F04635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T_L = 0.5*rho*V*(Vz.^2+Vx.^2);</w:t>
      </w:r>
    </w:p>
    <w:p w14:paraId="3159B9B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E=T_L-r*V*g*Z_value*cos(phi*pi/180)-Ee_value+min_Ez-L*q*10^6;</w:t>
      </w:r>
    </w:p>
    <w:p w14:paraId="128AEB1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</w:p>
    <w:p w14:paraId="0CB32EB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E&gt;0</w:t>
      </w:r>
    </w:p>
    <w:p w14:paraId="0A943B2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KG=1;</w:t>
      </w:r>
    </w:p>
    <w:p w14:paraId="0A28D27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lse</w:t>
      </w:r>
    </w:p>
    <w:p w14:paraId="157A17A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KG=0;</w:t>
      </w:r>
    </w:p>
    <w:p w14:paraId="3050D71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133ADCC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宋体" w:cs="Times New Roman"/>
          <w:b w:val="0"/>
          <w:bCs w:val="0"/>
          <w:i w:val="0"/>
          <w:iCs w:val="0"/>
          <w:sz w:val="20"/>
          <w:szCs w:val="20"/>
          <w:lang w:val="en-US" w:eastAsia="zh-CN"/>
        </w:rPr>
      </w:pPr>
    </w:p>
    <w:p w14:paraId="2C8992C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T_L&lt;1e-3</w:t>
      </w:r>
    </w:p>
    <w:p w14:paraId="2A4E206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isp('It is t_s1:pinned');</w:t>
      </w:r>
    </w:p>
    <w:p w14:paraId="55EC4A2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break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;</w:t>
      </w:r>
    </w:p>
    <w:p w14:paraId="1BBA7C4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Else</w:t>
      </w:r>
    </w:p>
    <w:p w14:paraId="3ACFEF1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isp('It is t_s2');</w:t>
      </w:r>
    </w:p>
    <w:p w14:paraId="0FBBD76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40C67E5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</w:pPr>
    </w:p>
    <w:p w14:paraId="4FBE144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k==num_segments</w:t>
      </w:r>
    </w:p>
    <w:p w14:paraId="65EC4FC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disp('Do not exist t_s1:Rolls');</w:t>
      </w:r>
    </w:p>
    <w:p w14:paraId="367D106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Times New Roman" w:hAnsi="Times New Roman" w:eastAsia="Consolas" w:cs="Times New Roman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Times New Roman" w:hAnsi="Times New Roman" w:eastAsia="Consolas" w:cs="Times New Roman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3C5EC57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578C75C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7C0A5CD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06CA906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</w:pPr>
    </w:p>
    <w:p w14:paraId="52F8588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</w:pPr>
    </w:p>
    <w:p w14:paraId="4E05953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22234D9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222B535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</w:pPr>
    </w:p>
    <w:p w14:paraId="2A4314D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0D8EEE85"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651">
      <wne:macro wne:macroName="MATHTYPECOMMANDS.UILIB.MTCOMMAND_INSERTINLINEEQN"/>
    </wne:keymap>
    <wne:keymap wne:kcmPrimary="0451">
      <wne:macro wne:macroName="MATHTYPECOMMANDS.UILIB.MTCOMMAND_INSERTDISPEQN"/>
    </wne:keymap>
    <wne:keymap wne:kcmPrimary="0551">
      <wne:macro wne:macroName="MATHTYPECOMMANDS.UILIB.MTCOMMAND_INSERTRIGHTNUMBEREDDISPEQN"/>
    </wne:keymap>
    <wne:keymap wne:kcmPrimary="0751">
      <wne:macro wne:macroName="MATHTYPECOMMANDS.UILIB.MTCOMMAND_INSERTLEFTNUMBEREDDISPEQN"/>
    </wne:keymap>
    <wne:keymap wne:kcmPrimary="04DC">
      <wne:macro wne:macroName="MATHTYPECOMMANDS.UILIB.MTCOMMAND_TEXTOGGLE"/>
    </wne:keymap>
    <wne:keymap wne:kcmPrimary="0445">
      <wne:macro wne:macroName="MATHTYPECOMMANDS.UILIB.MTCOMMAND_EDITEQUATIONINPLACE"/>
    </wne:keymap>
    <wne:keymap wne:kcmPrimary="044F">
      <wne:macro wne:macroName="MATHTYPECOMMANDS.UILIB.MTCOMMAND_EDITEQUATIONOPEN"/>
    </wne:keymap>
    <wne:keymap wne:kcmPrimary="034D">
      <wne:macro wne:macroName="MATHTYPECOMMANDS.UILIB.MTCOMMAND_MATHINPUTCONTROL"/>
    </wne:keymap>
  </wne:keymaps>
</wne:tcg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9" w:usb3="00000000" w:csb0="000001FF" w:csb1="00000000"/>
  </w:font>
  <w:font w:name="Consolas">
    <w:panose1 w:val="020B0609020204030204"/>
    <w:charset w:val="00"/>
    <w:family w:val="auto"/>
    <w:pitch w:val="default"/>
    <w:sig w:usb0="E00006FF" w:usb1="0000FCFF" w:usb2="00000001" w:usb3="00000000" w:csb0="6000019F" w:csb1="DFD7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4491C6A"/>
    <w:multiLevelType w:val="multilevel"/>
    <w:tmpl w:val="04491C6A"/>
    <w:lvl w:ilvl="0" w:tentative="0">
      <w:start w:val="1"/>
      <w:numFmt w:val="decimal"/>
      <w:pStyle w:val="8"/>
      <w:suff w:val="nothing"/>
      <w:lvlText w:val="%1.  "/>
      <w:lvlJc w:val="left"/>
      <w:pPr>
        <w:ind w:left="0" w:firstLine="0"/>
      </w:pPr>
      <w:rPr>
        <w:rFonts w:hint="default"/>
      </w:rPr>
    </w:lvl>
    <w:lvl w:ilvl="1" w:tentative="0">
      <w:start w:val="1"/>
      <w:numFmt w:val="decimal"/>
      <w:suff w:val="nothing"/>
      <w:lvlText w:val="%1.%2.  "/>
      <w:lvlJc w:val="left"/>
      <w:pPr>
        <w:ind w:left="0" w:firstLine="0"/>
      </w:pPr>
      <w:rPr>
        <w:rFonts w:hint="default"/>
      </w:rPr>
    </w:lvl>
    <w:lvl w:ilvl="2" w:tentative="0">
      <w:start w:val="1"/>
      <w:numFmt w:val="decimal"/>
      <w:suff w:val="nothing"/>
      <w:lvlText w:val="%1.%2.%3.  "/>
      <w:lvlJc w:val="left"/>
      <w:pPr>
        <w:ind w:left="0" w:firstLine="142"/>
      </w:pPr>
      <w:rPr>
        <w:rFonts w:hint="default"/>
        <w:i/>
      </w:rPr>
    </w:lvl>
    <w:lvl w:ilvl="3" w:tentative="0">
      <w:start w:val="1"/>
      <w:numFmt w:val="decimal"/>
      <w:lvlText w:val="%1.%2.%3.%4"/>
      <w:lvlJc w:val="left"/>
      <w:pPr>
        <w:tabs>
          <w:tab w:val="left" w:pos="864"/>
        </w:tabs>
        <w:ind w:left="864" w:hanging="864"/>
      </w:pPr>
      <w:rPr>
        <w:rFonts w:hint="default"/>
      </w:rPr>
    </w:lvl>
    <w:lvl w:ilvl="4" w:tentative="0">
      <w:start w:val="1"/>
      <w:numFmt w:val="decimal"/>
      <w:lvlText w:val="%1.%2.%3.%4.%5"/>
      <w:lvlJc w:val="left"/>
      <w:pPr>
        <w:tabs>
          <w:tab w:val="left" w:pos="1008"/>
        </w:tabs>
        <w:ind w:left="1008" w:hanging="1008"/>
      </w:pPr>
      <w:rPr>
        <w:rFonts w:hint="default"/>
      </w:rPr>
    </w:lvl>
    <w:lvl w:ilvl="5" w:tentative="0">
      <w:start w:val="1"/>
      <w:numFmt w:val="decimal"/>
      <w:lvlText w:val="%1.%2.%3.%4.%5.%6"/>
      <w:lvlJc w:val="left"/>
      <w:pPr>
        <w:tabs>
          <w:tab w:val="left" w:pos="1152"/>
        </w:tabs>
        <w:ind w:left="1152" w:hanging="1152"/>
      </w:pPr>
      <w:rPr>
        <w:rFonts w:hint="default"/>
      </w:rPr>
    </w:lvl>
    <w:lvl w:ilvl="6" w:tentative="0">
      <w:start w:val="1"/>
      <w:numFmt w:val="decimal"/>
      <w:lvlText w:val="%1.%2.%3.%4.%5.%6.%7"/>
      <w:lvlJc w:val="left"/>
      <w:pPr>
        <w:tabs>
          <w:tab w:val="left" w:pos="1296"/>
        </w:tabs>
        <w:ind w:left="1296" w:hanging="1296"/>
      </w:pPr>
      <w:rPr>
        <w:rFonts w:hint="default"/>
      </w:rPr>
    </w:lvl>
    <w:lvl w:ilvl="7" w:tentative="0">
      <w:start w:val="1"/>
      <w:numFmt w:val="decimal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 w:tentative="0">
      <w:start w:val="1"/>
      <w:numFmt w:val="decimal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default"/>
      </w:rPr>
    </w:lvl>
  </w:abstractNum>
  <w:abstractNum w:abstractNumId="1">
    <w:nsid w:val="5D9556E6"/>
    <w:multiLevelType w:val="multilevel"/>
    <w:tmpl w:val="5D9556E6"/>
    <w:lvl w:ilvl="0" w:tentative="0">
      <w:start w:val="1"/>
      <w:numFmt w:val="decimal"/>
      <w:pStyle w:val="4"/>
      <w:lvlText w:val="[%1]"/>
      <w:lvlJc w:val="left"/>
      <w:pPr>
        <w:tabs>
          <w:tab w:val="left" w:pos="0"/>
        </w:tabs>
        <w:ind w:left="0" w:firstLine="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entative="0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4B75290"/>
    <w:rsid w:val="084B5E5E"/>
    <w:rsid w:val="0D2A35AD"/>
    <w:rsid w:val="111E6060"/>
    <w:rsid w:val="11716160"/>
    <w:rsid w:val="19196D44"/>
    <w:rsid w:val="1A6F1067"/>
    <w:rsid w:val="1D1A1426"/>
    <w:rsid w:val="1D887F24"/>
    <w:rsid w:val="22D11CAC"/>
    <w:rsid w:val="26B331AB"/>
    <w:rsid w:val="295977AD"/>
    <w:rsid w:val="29FC2884"/>
    <w:rsid w:val="2E506A88"/>
    <w:rsid w:val="355E204D"/>
    <w:rsid w:val="36D3629E"/>
    <w:rsid w:val="44080ACC"/>
    <w:rsid w:val="49C85CE1"/>
    <w:rsid w:val="4A911FD5"/>
    <w:rsid w:val="4BDA1DDC"/>
    <w:rsid w:val="4C1E065B"/>
    <w:rsid w:val="4D475237"/>
    <w:rsid w:val="4E075C57"/>
    <w:rsid w:val="56024BA5"/>
    <w:rsid w:val="57E95805"/>
    <w:rsid w:val="59EA7449"/>
    <w:rsid w:val="5AE46769"/>
    <w:rsid w:val="5BAE12BF"/>
    <w:rsid w:val="5E652E50"/>
    <w:rsid w:val="5EA7453C"/>
    <w:rsid w:val="64485773"/>
    <w:rsid w:val="677642B3"/>
    <w:rsid w:val="6C7C0840"/>
    <w:rsid w:val="7B4E6C51"/>
    <w:rsid w:val="7B6249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4">
    <w:name w:val="Reference"/>
    <w:qFormat/>
    <w:uiPriority w:val="0"/>
    <w:pPr>
      <w:widowControl w:val="0"/>
      <w:numPr>
        <w:ilvl w:val="0"/>
        <w:numId w:val="1"/>
      </w:numPr>
      <w:ind w:left="851" w:hanging="851"/>
      <w:jc w:val="both"/>
    </w:pPr>
    <w:rPr>
      <w:rFonts w:ascii="Times" w:hAnsi="Times" w:eastAsia="Times New Roman" w:cs="Times New Roman"/>
      <w:iCs/>
      <w:color w:val="000000"/>
      <w:sz w:val="22"/>
      <w:szCs w:val="22"/>
      <w:lang w:val="en-GB" w:eastAsia="en-US" w:bidi="ar-SA"/>
    </w:rPr>
  </w:style>
  <w:style w:type="paragraph" w:customStyle="1" w:styleId="5">
    <w:name w:val="Addresses"/>
    <w:next w:val="6"/>
    <w:qFormat/>
    <w:uiPriority w:val="0"/>
    <w:pPr>
      <w:spacing w:after="240"/>
      <w:ind w:left="1418"/>
    </w:pPr>
    <w:rPr>
      <w:rFonts w:ascii="Times" w:hAnsi="Times" w:eastAsia="Times New Roman" w:cs="Times New Roman"/>
      <w:sz w:val="22"/>
      <w:szCs w:val="22"/>
      <w:lang w:val="en-GB" w:eastAsia="en-US" w:bidi="ar-SA"/>
    </w:rPr>
  </w:style>
  <w:style w:type="paragraph" w:customStyle="1" w:styleId="6">
    <w:name w:val="E-mail"/>
    <w:next w:val="7"/>
    <w:qFormat/>
    <w:uiPriority w:val="0"/>
    <w:pPr>
      <w:spacing w:after="240"/>
      <w:ind w:left="1418"/>
    </w:pPr>
    <w:rPr>
      <w:rFonts w:ascii="Times" w:hAnsi="Times" w:eastAsia="Times New Roman" w:cs="Times New Roman"/>
      <w:sz w:val="22"/>
      <w:szCs w:val="22"/>
      <w:lang w:val="en-US" w:eastAsia="en-US" w:bidi="ar-SA"/>
    </w:rPr>
  </w:style>
  <w:style w:type="paragraph" w:customStyle="1" w:styleId="7">
    <w:name w:val="Abstract"/>
    <w:next w:val="8"/>
    <w:qFormat/>
    <w:uiPriority w:val="0"/>
    <w:pPr>
      <w:keepLines/>
      <w:pBdr>
        <w:left w:val="single" w:color="auto" w:sz="18" w:space="4"/>
      </w:pBdr>
      <w:ind w:left="57"/>
    </w:pPr>
    <w:rPr>
      <w:rFonts w:ascii="Times New Roman" w:hAnsi="Times New Roman" w:eastAsia="Times New Roman" w:cs="Times New Roman"/>
      <w:i/>
      <w:sz w:val="18"/>
      <w:lang w:val="en-US" w:eastAsia="pt-BR" w:bidi="ar-SA"/>
    </w:rPr>
  </w:style>
  <w:style w:type="paragraph" w:customStyle="1" w:styleId="8">
    <w:name w:val="Section"/>
    <w:next w:val="9"/>
    <w:qFormat/>
    <w:uiPriority w:val="0"/>
    <w:pPr>
      <w:numPr>
        <w:ilvl w:val="0"/>
        <w:numId w:val="2"/>
      </w:numPr>
      <w:spacing w:before="240"/>
    </w:pPr>
    <w:rPr>
      <w:rFonts w:ascii="Times" w:hAnsi="Times" w:eastAsia="Times New Roman" w:cs="Times New Roman"/>
      <w:b/>
      <w:iCs/>
      <w:color w:val="000000"/>
      <w:sz w:val="22"/>
      <w:szCs w:val="22"/>
      <w:lang w:val="en-GB" w:eastAsia="en-US" w:bidi="ar-SA"/>
    </w:rPr>
  </w:style>
  <w:style w:type="paragraph" w:customStyle="1" w:styleId="9">
    <w:name w:val="Bodytext"/>
    <w:next w:val="10"/>
    <w:qFormat/>
    <w:uiPriority w:val="0"/>
    <w:pPr>
      <w:jc w:val="both"/>
    </w:pPr>
    <w:rPr>
      <w:rFonts w:ascii="Times" w:hAnsi="Times" w:eastAsia="Times New Roman" w:cs="Times New Roman"/>
      <w:iCs/>
      <w:color w:val="000000"/>
      <w:sz w:val="22"/>
      <w:szCs w:val="22"/>
      <w:lang w:val="en-US" w:eastAsia="en-US" w:bidi="ar-SA"/>
    </w:rPr>
  </w:style>
  <w:style w:type="paragraph" w:customStyle="1" w:styleId="10">
    <w:name w:val="BodytextIndented"/>
    <w:basedOn w:val="9"/>
    <w:qFormat/>
    <w:uiPriority w:val="0"/>
    <w:pPr>
      <w:ind w:firstLine="284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2" Type="http://schemas.openxmlformats.org/officeDocument/2006/relationships/fontTable" Target="fontTable.xml"/><Relationship Id="rId11" Type="http://schemas.microsoft.com/office/2006/relationships/keyMapCustomizations" Target="customizations.xml"/><Relationship Id="rId10" Type="http://schemas.openxmlformats.org/officeDocument/2006/relationships/numbering" Target="numbering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3</Pages>
  <Words>4772</Words>
  <Characters>28747</Characters>
  <Lines>0</Lines>
  <Paragraphs>0</Paragraphs>
  <TotalTime>0</TotalTime>
  <ScaleCrop>false</ScaleCrop>
  <LinksUpToDate>false</LinksUpToDate>
  <CharactersWithSpaces>32517</CharactersWithSpaces>
  <Application>WPS Office_12.1.0.2522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5-20T03:49:00Z</dcterms:created>
  <dc:creator>hipeson</dc:creator>
  <cp:lastModifiedBy>孤态</cp:lastModifiedBy>
  <dcterms:modified xsi:type="dcterms:W3CDTF">2026-02-09T13:36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5225</vt:lpwstr>
  </property>
  <property fmtid="{D5CDD505-2E9C-101B-9397-08002B2CF9AE}" pid="3" name="ICV">
    <vt:lpwstr>219486B7AC5B49FEBD94E738D7CD669C_12</vt:lpwstr>
  </property>
  <property fmtid="{D5CDD505-2E9C-101B-9397-08002B2CF9AE}" pid="4" name="KSOTemplateDocerSaveRecord">
    <vt:lpwstr>eyJoZGlkIjoiMjY3NjlkZTc4NzI4NGI3MTllMGVhMTRkYjMxZTMxOTYiLCJ1c2VySWQiOiI0MzAwNDgxNjIifQ==</vt:lpwstr>
  </property>
</Properties>
</file>